
<file path=[Content_Types].xml><?xml version="1.0" encoding="utf-8"?>
<Types xmlns="http://schemas.openxmlformats.org/package/2006/content-types">
  <Default Extension="xml" ContentType="application/xml"/>
  <Default Extension="mov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60"/>
  </p:notesMasterIdLst>
  <p:sldIdLst>
    <p:sldId id="256" r:id="rId2"/>
    <p:sldId id="257" r:id="rId3"/>
    <p:sldId id="266" r:id="rId4"/>
    <p:sldId id="269" r:id="rId5"/>
    <p:sldId id="270" r:id="rId6"/>
    <p:sldId id="317" r:id="rId7"/>
    <p:sldId id="363" r:id="rId8"/>
    <p:sldId id="356" r:id="rId9"/>
    <p:sldId id="357" r:id="rId10"/>
    <p:sldId id="275" r:id="rId11"/>
    <p:sldId id="277" r:id="rId12"/>
    <p:sldId id="278" r:id="rId13"/>
    <p:sldId id="279" r:id="rId14"/>
    <p:sldId id="280" r:id="rId15"/>
    <p:sldId id="281" r:id="rId16"/>
    <p:sldId id="310" r:id="rId17"/>
    <p:sldId id="282" r:id="rId18"/>
    <p:sldId id="283" r:id="rId19"/>
    <p:sldId id="258" r:id="rId20"/>
    <p:sldId id="365" r:id="rId21"/>
    <p:sldId id="355" r:id="rId22"/>
    <p:sldId id="353" r:id="rId23"/>
    <p:sldId id="359" r:id="rId24"/>
    <p:sldId id="326" r:id="rId25"/>
    <p:sldId id="361" r:id="rId26"/>
    <p:sldId id="362" r:id="rId27"/>
    <p:sldId id="360" r:id="rId28"/>
    <p:sldId id="325" r:id="rId29"/>
    <p:sldId id="329" r:id="rId30"/>
    <p:sldId id="328" r:id="rId31"/>
    <p:sldId id="327" r:id="rId32"/>
    <p:sldId id="323" r:id="rId33"/>
    <p:sldId id="332" r:id="rId34"/>
    <p:sldId id="331" r:id="rId35"/>
    <p:sldId id="364" r:id="rId36"/>
    <p:sldId id="341" r:id="rId37"/>
    <p:sldId id="351" r:id="rId38"/>
    <p:sldId id="336" r:id="rId39"/>
    <p:sldId id="330" r:id="rId40"/>
    <p:sldId id="337" r:id="rId41"/>
    <p:sldId id="338" r:id="rId42"/>
    <p:sldId id="342" r:id="rId43"/>
    <p:sldId id="343" r:id="rId44"/>
    <p:sldId id="284" r:id="rId45"/>
    <p:sldId id="344" r:id="rId46"/>
    <p:sldId id="349" r:id="rId47"/>
    <p:sldId id="366" r:id="rId48"/>
    <p:sldId id="367" r:id="rId49"/>
    <p:sldId id="345" r:id="rId50"/>
    <p:sldId id="350" r:id="rId51"/>
    <p:sldId id="352" r:id="rId52"/>
    <p:sldId id="346" r:id="rId53"/>
    <p:sldId id="347" r:id="rId54"/>
    <p:sldId id="348" r:id="rId55"/>
    <p:sldId id="335" r:id="rId56"/>
    <p:sldId id="308" r:id="rId57"/>
    <p:sldId id="314" r:id="rId58"/>
    <p:sldId id="311" r:id="rId5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66"/>
            <p14:sldId id="269"/>
            <p14:sldId id="270"/>
            <p14:sldId id="317"/>
            <p14:sldId id="363"/>
            <p14:sldId id="356"/>
            <p14:sldId id="357"/>
            <p14:sldId id="275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258"/>
            <p14:sldId id="365"/>
            <p14:sldId id="355"/>
            <p14:sldId id="353"/>
            <p14:sldId id="359"/>
            <p14:sldId id="326"/>
            <p14:sldId id="361"/>
            <p14:sldId id="362"/>
            <p14:sldId id="360"/>
            <p14:sldId id="325"/>
            <p14:sldId id="329"/>
            <p14:sldId id="328"/>
            <p14:sldId id="327"/>
            <p14:sldId id="323"/>
            <p14:sldId id="332"/>
            <p14:sldId id="331"/>
            <p14:sldId id="364"/>
            <p14:sldId id="341"/>
            <p14:sldId id="351"/>
            <p14:sldId id="336"/>
            <p14:sldId id="330"/>
            <p14:sldId id="337"/>
            <p14:sldId id="338"/>
            <p14:sldId id="342"/>
            <p14:sldId id="343"/>
            <p14:sldId id="284"/>
            <p14:sldId id="344"/>
            <p14:sldId id="349"/>
            <p14:sldId id="366"/>
            <p14:sldId id="367"/>
            <p14:sldId id="345"/>
            <p14:sldId id="350"/>
            <p14:sldId id="352"/>
            <p14:sldId id="346"/>
            <p14:sldId id="347"/>
            <p14:sldId id="348"/>
            <p14:sldId id="335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6257" autoAdjust="0"/>
  </p:normalViewPr>
  <p:slideViewPr>
    <p:cSldViewPr snapToGrid="0" snapToObjects="1">
      <p:cViewPr>
        <p:scale>
          <a:sx n="103" d="100"/>
          <a:sy n="103" d="100"/>
        </p:scale>
        <p:origin x="-1760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notesMaster" Target="notesMasters/notesMaster1.xml"/><Relationship Id="rId61" Type="http://schemas.openxmlformats.org/officeDocument/2006/relationships/printerSettings" Target="printerSettings/printerSettings1.bin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8/25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</a:t>
            </a:r>
            <a:r>
              <a:rPr lang="en-US" dirty="0" err="1" smtClean="0"/>
              <a:t>á</a:t>
            </a:r>
            <a:r>
              <a:rPr lang="en-US" dirty="0" smtClean="0"/>
              <a:t> um </a:t>
            </a:r>
            <a:r>
              <a:rPr lang="en-US" dirty="0" err="1" smtClean="0"/>
              <a:t>arcabouço</a:t>
            </a:r>
            <a:r>
              <a:rPr lang="en-US" dirty="0" smtClean="0"/>
              <a:t> de </a:t>
            </a:r>
            <a:r>
              <a:rPr lang="en-US" dirty="0" err="1" smtClean="0"/>
              <a:t>ferrament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inform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cur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tig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vulnerabilidad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presenta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850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5 statistics</a:t>
            </a:r>
            <a:r>
              <a:rPr lang="en-US" baseline="0" dirty="0" smtClean="0"/>
              <a:t> computed in a simple </a:t>
            </a:r>
            <a:r>
              <a:rPr lang="en-US" dirty="0" smtClean="0"/>
              <a:t>Frame differences in</a:t>
            </a:r>
            <a:r>
              <a:rPr lang="en-US" baseline="0" dirty="0" smtClean="0"/>
              <a:t> a frame sequ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9443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Reflection</a:t>
            </a:r>
            <a:r>
              <a:rPr lang="en-US" baseline="0" dirty="0" smtClean="0"/>
              <a:t> and Quality of the display med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259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716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171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SECOND PROTOCOL CALLED INTER TEST PROTOCOL. THIS PROTOCOL EMULATES THE REAL WORLD SCENARIO</a:t>
            </a:r>
          </a:p>
          <a:p>
            <a:pPr marL="174708" indent="-174708">
              <a:buFontTx/>
              <a:buChar char="-"/>
            </a:pPr>
            <a:r>
              <a:rPr lang="en-US" dirty="0" smtClean="0"/>
              <a:t>What</a:t>
            </a:r>
            <a:r>
              <a:rPr lang="en-US" baseline="0" dirty="0" smtClean="0"/>
              <a:t> do you expect when you train a countermeasure?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7783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ntudo</a:t>
            </a:r>
            <a:r>
              <a:rPr lang="en-US" dirty="0" smtClean="0"/>
              <a:t> o </a:t>
            </a:r>
            <a:r>
              <a:rPr lang="en-US" dirty="0" err="1" smtClean="0"/>
              <a:t>ponto</a:t>
            </a:r>
            <a:r>
              <a:rPr lang="en-US" dirty="0" smtClean="0"/>
              <a:t> 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a</a:t>
            </a:r>
            <a:r>
              <a:rPr lang="en-US" baseline="0" dirty="0" err="1" smtClean="0"/>
              <a:t>ção</a:t>
            </a:r>
            <a:r>
              <a:rPr lang="en-US" baseline="0" dirty="0" smtClean="0"/>
              <a:t> entre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e o sensor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2503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N INTUITIVE APPROACH TO DEAL WITH THIS, IS</a:t>
            </a:r>
            <a:r>
              <a:rPr lang="en-US" baseline="0" dirty="0" smtClean="0"/>
              <a:t> TO COMBINE BOTH DATABAS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8138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dditionally,</a:t>
            </a:r>
            <a:r>
              <a:rPr lang="en-US" baseline="0" dirty="0" smtClean="0"/>
              <a:t> t</a:t>
            </a:r>
            <a:r>
              <a:rPr lang="en-US" dirty="0" smtClean="0"/>
              <a:t>his technique has one</a:t>
            </a:r>
            <a:r>
              <a:rPr lang="en-US" baseline="0" dirty="0" smtClean="0"/>
              <a:t> disadvantag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When is necessary to add a different kind attack is necessary to train again the countermeasur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Is necessary something more robu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625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1813"/>
            <a:r>
              <a:rPr lang="fr-FR" dirty="0">
                <a:cs typeface="Calibri"/>
              </a:rPr>
              <a:t>- ANOTHER APPROACH TO DEAL WITH THIS DIFFERENT KIND OF ATTACKS IS THE SCORE LEVEL FUSION</a:t>
            </a:r>
          </a:p>
          <a:p>
            <a:pPr marL="111813"/>
            <a:r>
              <a:rPr lang="fr-FR" dirty="0">
                <a:cs typeface="Calibri"/>
              </a:rPr>
              <a:t>- Fusion </a:t>
            </a:r>
            <a:r>
              <a:rPr lang="fr-FR" dirty="0" err="1">
                <a:cs typeface="Calibri"/>
              </a:rPr>
              <a:t>using</a:t>
            </a:r>
            <a:r>
              <a:rPr lang="fr-FR" dirty="0">
                <a:cs typeface="Calibri"/>
              </a:rPr>
              <a:t> the a simple SUM of </a:t>
            </a:r>
            <a:r>
              <a:rPr lang="fr-FR" dirty="0" err="1">
                <a:cs typeface="Calibri"/>
              </a:rPr>
              <a:t>normalized</a:t>
            </a:r>
            <a:r>
              <a:rPr lang="fr-FR" dirty="0">
                <a:cs typeface="Calibri"/>
              </a:rPr>
              <a:t> scores</a:t>
            </a:r>
          </a:p>
          <a:p>
            <a:pPr marL="111813"/>
            <a:r>
              <a:rPr lang="fr-FR" dirty="0">
                <a:cs typeface="Calibri"/>
              </a:rPr>
              <a:t>- HERE, WE ORGANIZED THE FUSION STRATEGY TRAINING EACH COUNTERMEASURE USING DIFFERENT DATABASES, BUT YOU CAN </a:t>
            </a:r>
            <a:r>
              <a:rPr lang="en-US" dirty="0">
                <a:cs typeface="Calibri"/>
              </a:rPr>
              <a:t>EASILY CAN COMBINE ANYTHING YOU WANT.</a:t>
            </a:r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ometria</a:t>
            </a:r>
            <a:r>
              <a:rPr lang="en-US" baseline="0" dirty="0" smtClean="0"/>
              <a:t> de FACE (FOCO DO TRABALHO)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r. </a:t>
            </a:r>
            <a:r>
              <a:rPr lang="en-US" baseline="0" dirty="0" err="1" smtClean="0"/>
              <a:t>Simpsom</a:t>
            </a:r>
            <a:r>
              <a:rPr lang="en-US" baseline="0" dirty="0" smtClean="0"/>
              <a:t>….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Exist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ficiente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bus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no </a:t>
            </a:r>
            <a:r>
              <a:rPr lang="en-US" baseline="0" dirty="0" err="1" smtClean="0"/>
              <a:t>mercado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parte deles </a:t>
            </a:r>
            <a:r>
              <a:rPr lang="en-US" baseline="0" dirty="0" err="1" smtClean="0"/>
              <a:t>s</a:t>
            </a:r>
            <a:r>
              <a:rPr lang="en-US" baseline="0" dirty="0" err="1" smtClean="0"/>
              <a:t>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ulneráveis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6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c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otografi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máscaras</a:t>
            </a:r>
            <a:endParaRPr lang="en-US" dirty="0" smtClean="0"/>
          </a:p>
          <a:p>
            <a:pPr marL="171450" indent="-171450">
              <a:buFontTx/>
              <a:buChar char="-"/>
            </a:pPr>
            <a:r>
              <a:rPr lang="en-US" dirty="0" err="1" smtClean="0"/>
              <a:t>Mesm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 </a:t>
            </a:r>
            <a:r>
              <a:rPr lang="en-US" dirty="0" err="1" smtClean="0"/>
              <a:t>poss</a:t>
            </a:r>
            <a:r>
              <a:rPr lang="en-US" dirty="0" err="1" smtClean="0"/>
              <a:t>ível</a:t>
            </a:r>
            <a:r>
              <a:rPr lang="en-US" dirty="0" smtClean="0"/>
              <a:t> 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çã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aquiag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s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irur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lástic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fot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d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siderad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meaç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un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6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endParaRPr lang="en-US" dirty="0" smtClean="0"/>
          </a:p>
          <a:p>
            <a:r>
              <a:rPr lang="en-US" dirty="0" err="1" smtClean="0"/>
              <a:t>Reflectância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5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microsoft.com/office/2007/relationships/media" Target="../media/media3.mov"/><Relationship Id="rId6" Type="http://schemas.openxmlformats.org/officeDocument/2006/relationships/video" Target="../media/media3.mov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24.png"/><Relationship Id="rId9" Type="http://schemas.openxmlformats.org/officeDocument/2006/relationships/image" Target="../media/image25.png"/><Relationship Id="rId10" Type="http://schemas.openxmlformats.org/officeDocument/2006/relationships/image" Target="../media/image26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media" Target="../media/media5.mov"/><Relationship Id="rId4" Type="http://schemas.openxmlformats.org/officeDocument/2006/relationships/video" Target="../media/media5.mov"/><Relationship Id="rId5" Type="http://schemas.microsoft.com/office/2007/relationships/media" Target="../media/media6.mov"/><Relationship Id="rId6" Type="http://schemas.openxmlformats.org/officeDocument/2006/relationships/video" Target="../media/media6.mov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27.png"/><Relationship Id="rId9" Type="http://schemas.openxmlformats.org/officeDocument/2006/relationships/image" Target="../media/image28.png"/><Relationship Id="rId10" Type="http://schemas.openxmlformats.org/officeDocument/2006/relationships/image" Target="../media/image29.png"/><Relationship Id="rId1" Type="http://schemas.microsoft.com/office/2007/relationships/media" Target="../media/media4.avi"/><Relationship Id="rId2" Type="http://schemas.openxmlformats.org/officeDocument/2006/relationships/video" Target="../media/media4.avi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jpeg"/><Relationship Id="rId9" Type="http://schemas.openxmlformats.org/officeDocument/2006/relationships/image" Target="../media/image10.jpeg"/><Relationship Id="rId10" Type="http://schemas.openxmlformats.org/officeDocument/2006/relationships/image" Target="../media/image11.jpeg"/><Relationship Id="rId11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png"/><Relationship Id="rId12" Type="http://schemas.openxmlformats.org/officeDocument/2006/relationships/image" Target="../media/image49.png"/><Relationship Id="rId13" Type="http://schemas.openxmlformats.org/officeDocument/2006/relationships/image" Target="../media/image50.png"/><Relationship Id="rId14" Type="http://schemas.openxmlformats.org/officeDocument/2006/relationships/image" Target="../media/image18.png"/><Relationship Id="rId15" Type="http://schemas.openxmlformats.org/officeDocument/2006/relationships/image" Target="../media/image51.png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image" Target="../media/image45.png"/><Relationship Id="rId9" Type="http://schemas.openxmlformats.org/officeDocument/2006/relationships/image" Target="../media/image46.png"/><Relationship Id="rId10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47.png"/><Relationship Id="rId7" Type="http://schemas.openxmlformats.org/officeDocument/2006/relationships/image" Target="../media/image61.png"/><Relationship Id="rId8" Type="http://schemas.openxmlformats.org/officeDocument/2006/relationships/image" Target="../media/image62.png"/><Relationship Id="rId9" Type="http://schemas.openxmlformats.org/officeDocument/2006/relationships/image" Target="../media/image63.png"/><Relationship Id="rId10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30.png"/><Relationship Id="rId6" Type="http://schemas.openxmlformats.org/officeDocument/2006/relationships/image" Target="../media/image68.png"/><Relationship Id="rId7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4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tproportal.com/2011/11/14/ice-cream-sandwich-facial-recognition-cracked/" TargetMode="External"/><Relationship Id="rId4" Type="http://schemas.openxmlformats.org/officeDocument/2006/relationships/hyperlink" Target="http://www.darkreading.com/vulnerability/researchers-hack-faces-in-biometric-faci/213901113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oglobo.globo.com/pais/medica-suspeita-de-fraudar-ponto-com-dedo-de-silicone-7802221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A Comparative Study of Countermeasures to Detect Spoofing Attacks in Face Authentication System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6876910" cy="2312145"/>
          </a:xfrm>
        </p:spPr>
        <p:txBody>
          <a:bodyPr>
            <a:normAutofit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 smtClean="0"/>
              <a:t>Defesa</a:t>
            </a:r>
            <a:r>
              <a:rPr lang="en-US" sz="2200" dirty="0" smtClean="0"/>
              <a:t> </a:t>
            </a:r>
            <a:r>
              <a:rPr lang="en-US" sz="2200" dirty="0" smtClean="0"/>
              <a:t>de </a:t>
            </a:r>
            <a:r>
              <a:rPr lang="en-US" sz="2200" dirty="0" err="1" smtClean="0"/>
              <a:t>mestrado</a:t>
            </a:r>
            <a:endParaRPr lang="en-US" sz="2200" dirty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980" y="4934341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7001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Spoofing</a:t>
            </a:r>
            <a:r>
              <a:rPr lang="pt-BR" dirty="0" smtClean="0"/>
              <a:t> em autenticação de fac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Contramedidas que não dependem da colaboração do usuário podem ser classificadas pelas características que exploram:</a:t>
            </a:r>
          </a:p>
          <a:p>
            <a:pPr marL="0" indent="0">
              <a:buNone/>
            </a:pPr>
            <a:endParaRPr lang="pt-BR" dirty="0" smtClean="0"/>
          </a:p>
          <a:p>
            <a:r>
              <a:rPr lang="pt-BR" dirty="0" smtClean="0"/>
              <a:t>Presença de vitalidade (</a:t>
            </a:r>
            <a:r>
              <a:rPr lang="pt-BR" i="1" dirty="0" err="1" smtClean="0"/>
              <a:t>liveness</a:t>
            </a:r>
            <a:r>
              <a:rPr lang="pt-BR" i="1" dirty="0" smtClean="0"/>
              <a:t> </a:t>
            </a:r>
            <a:r>
              <a:rPr lang="pt-BR" i="1" dirty="0" err="1" smtClean="0"/>
              <a:t>detection</a:t>
            </a:r>
            <a:r>
              <a:rPr lang="pt-BR" dirty="0" smtClean="0"/>
              <a:t>)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aracterísticas da cena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Discrepância relativa à qualidade da imagem</a:t>
            </a:r>
            <a:endParaRPr lang="pt-BR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pt-BR" dirty="0" smtClean="0"/>
              <a:t>Discrepância relativa à qualidade da imagem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pt-PT" dirty="0" smtClean="0"/>
              <a:t>O processo de amostragem e quantização de uma </a:t>
            </a:r>
            <a:r>
              <a:rPr lang="pt-PT" dirty="0" err="1" smtClean="0"/>
              <a:t>mídia</a:t>
            </a:r>
            <a:r>
              <a:rPr lang="pt-PT" dirty="0" smtClean="0"/>
              <a:t> de ataque geram padrões de imagem degradados em relação a captura de pessoas reai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Bases de dados tem sido construídas para estudo; destacam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pt-BR" dirty="0" smtClean="0"/>
              <a:t>Composta de 12.614 fotos de acessos reais e ataques efetuados com fotografias impressas em papel</a:t>
            </a:r>
          </a:p>
          <a:p>
            <a:endParaRPr lang="pt-BR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pt-BR" dirty="0" smtClean="0"/>
              <a:t>Composta de 600 vídeos de acessos reais e ataques de diferentes tipos (fotografias e vídeos) e diferentes qualidades (baixa, normal e alta)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pt-BR" dirty="0" smtClean="0"/>
              <a:t>Contribui</a:t>
            </a:r>
            <a:r>
              <a:rPr lang="pt-BR" dirty="0" smtClean="0"/>
              <a:t>ç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Novo m</a:t>
            </a:r>
            <a:r>
              <a:rPr lang="pt-BR" dirty="0" smtClean="0"/>
              <a:t>étodo para detectar face </a:t>
            </a:r>
            <a:r>
              <a:rPr lang="pt-BR" i="1" dirty="0" err="1" smtClean="0"/>
              <a:t>spoofs</a:t>
            </a:r>
            <a:r>
              <a:rPr lang="pt-BR" dirty="0" smtClean="0"/>
              <a:t> utilizando texturas dinâmicas 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Estudo comparativo de </a:t>
            </a:r>
            <a:r>
              <a:rPr lang="pt-BR" dirty="0" err="1" smtClean="0"/>
              <a:t>contramedidadas</a:t>
            </a:r>
            <a:r>
              <a:rPr lang="pt-BR" dirty="0" smtClean="0"/>
              <a:t> para ataques de </a:t>
            </a:r>
            <a:r>
              <a:rPr lang="pt-BR" dirty="0" err="1" smtClean="0"/>
              <a:t>spoofing</a:t>
            </a:r>
            <a:r>
              <a:rPr lang="pt-BR" dirty="0" smtClean="0"/>
              <a:t> focando nos possíveis </a:t>
            </a:r>
            <a:r>
              <a:rPr lang="pt-BR" dirty="0" err="1" smtClean="0"/>
              <a:t>viéses</a:t>
            </a:r>
            <a:r>
              <a:rPr lang="pt-BR" dirty="0" smtClean="0"/>
              <a:t> que bases de dados podem introduzir</a:t>
            </a:r>
            <a:endParaRPr lang="pt-BR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 smtClean="0"/>
          </a:p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</a:t>
            </a:r>
            <a:r>
              <a:rPr lang="en-US" dirty="0" err="1" smtClean="0"/>
              <a:t>ção</a:t>
            </a:r>
            <a:r>
              <a:rPr lang="en-US" dirty="0" smtClean="0"/>
              <a:t> de faces</a:t>
            </a:r>
            <a:endParaRPr lang="en-US" dirty="0" smtClean="0"/>
          </a:p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proposta</a:t>
            </a:r>
            <a:endParaRPr lang="en-US" dirty="0" smtClean="0"/>
          </a:p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endParaRPr lang="en-US" dirty="0" smtClean="0"/>
          </a:p>
          <a:p>
            <a:r>
              <a:rPr lang="en-US" dirty="0" err="1" smtClean="0"/>
              <a:t>Conclus</a:t>
            </a:r>
            <a:r>
              <a:rPr lang="en-US" dirty="0" err="1" smtClean="0"/>
              <a:t>õ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tramedida</a:t>
            </a:r>
            <a:r>
              <a:rPr lang="en-US" sz="5200" dirty="0" smtClean="0"/>
              <a:t> </a:t>
            </a:r>
            <a:r>
              <a:rPr lang="en-US" sz="5200" dirty="0" err="1" smtClean="0"/>
              <a:t>proposta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993316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</a:t>
            </a:r>
            <a:r>
              <a:rPr lang="en-US" dirty="0" err="1" smtClean="0"/>
              <a:t>ção</a:t>
            </a:r>
            <a:endParaRPr lang="en-US" dirty="0"/>
          </a:p>
        </p:txBody>
      </p:sp>
      <p:pic>
        <p:nvPicPr>
          <p:cNvPr id="4" name="2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54844" y="1450380"/>
            <a:ext cx="3149875" cy="4198961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client005_session01_webcam_authenticate_adverse_2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43889" y="1450380"/>
            <a:ext cx="2967635" cy="2225727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client017_session01_webcam_authenticate_adverse_1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3927897"/>
            <a:ext cx="2967635" cy="22257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Acessos</a:t>
            </a:r>
            <a:r>
              <a:rPr lang="en-US" sz="3200" dirty="0" smtClean="0"/>
              <a:t> </a:t>
            </a:r>
            <a:r>
              <a:rPr lang="en-US" sz="3200" dirty="0" err="1" smtClean="0"/>
              <a:t>reai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75058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</a:t>
            </a:r>
            <a:r>
              <a:rPr lang="en-US" dirty="0" err="1" smtClean="0"/>
              <a:t>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9" name="4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57200" y="1238052"/>
            <a:ext cx="3141329" cy="4553148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808675" y="1238052"/>
            <a:ext cx="2968158" cy="2226120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12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808675" y="3602526"/>
            <a:ext cx="2968158" cy="2188674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Tentativas</a:t>
            </a:r>
            <a:r>
              <a:rPr lang="en-US" sz="3200" dirty="0" smtClean="0"/>
              <a:t> de </a:t>
            </a:r>
            <a:r>
              <a:rPr lang="en-US" sz="3200" dirty="0" err="1"/>
              <a:t>a</a:t>
            </a:r>
            <a:r>
              <a:rPr lang="en-US" sz="3200" dirty="0" err="1" smtClean="0"/>
              <a:t>taqu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079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2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6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5914791" y="325792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3254" y="1913738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740159" y="2352294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4197816" y="2353698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5142140" y="139590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cal Binary Patterns from Three Orthogonal Plan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363935" y="2410082"/>
            <a:ext cx="5213871" cy="3370829"/>
            <a:chOff x="528155" y="2638554"/>
            <a:chExt cx="5213871" cy="3370829"/>
          </a:xfrm>
        </p:grpSpPr>
        <p:pic>
          <p:nvPicPr>
            <p:cNvPr id="4" name="Picture 3" descr="Screen Shot 2013-07-17 at 6.47.00 PM.png"/>
            <p:cNvPicPr>
              <a:picLocks noChangeAspect="1"/>
            </p:cNvPicPr>
            <p:nvPr/>
          </p:nvPicPr>
          <p:blipFill>
            <a:blip r:embed="rId2"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5" y="2638554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6" name="Picture 5" descr="Screen Shot 2013-07-17 at 6.47.00 PM.png"/>
            <p:cNvPicPr>
              <a:picLocks noChangeAspect="1"/>
            </p:cNvPicPr>
            <p:nvPr/>
          </p:nvPicPr>
          <p:blipFill>
            <a:blip r:embed="rId2">
              <a:alphaModFix amt="3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8367" y="2980523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7" name="Picture 6" descr="Screen Shot 2013-07-17 at 6.47.00 PM.png"/>
            <p:cNvPicPr>
              <a:picLocks noChangeAspect="1"/>
            </p:cNvPicPr>
            <p:nvPr/>
          </p:nvPicPr>
          <p:blipFill>
            <a:blip r:embed="rId2">
              <a:alphaModFix amt="5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9032" y="343648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10" name="Picture 9" descr="Screen Shot 2013-07-17 at 6.47.00 PM.png"/>
            <p:cNvPicPr>
              <a:picLocks noChangeAspect="1"/>
            </p:cNvPicPr>
            <p:nvPr/>
          </p:nvPicPr>
          <p:blipFill>
            <a:blip r:embed="rId2">
              <a:alphaModFix amt="7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0576" y="396523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dot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</p:grpSp>
      <p:grpSp>
        <p:nvGrpSpPr>
          <p:cNvPr id="87" name="Group 86"/>
          <p:cNvGrpSpPr/>
          <p:nvPr/>
        </p:nvGrpSpPr>
        <p:grpSpPr>
          <a:xfrm>
            <a:off x="-101039" y="2438982"/>
            <a:ext cx="5678845" cy="4005202"/>
            <a:chOff x="279634" y="2667454"/>
            <a:chExt cx="5678845" cy="4005202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592540" y="4863719"/>
              <a:ext cx="2634489" cy="1562716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424820" y="5570077"/>
              <a:ext cx="27916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t</a:t>
              </a:r>
              <a:endParaRPr lang="en-US" sz="2200" dirty="0">
                <a:latin typeface="Calibri"/>
                <a:cs typeface="Calibri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3476058" y="6009383"/>
              <a:ext cx="2482421" cy="417052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4774806" y="624176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x</a:t>
              </a:r>
              <a:endParaRPr lang="en-US" sz="2200" dirty="0">
                <a:latin typeface="Calibri"/>
                <a:cs typeface="Calibri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79634" y="3493061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latin typeface="Calibri"/>
                  <a:cs typeface="Calibri"/>
                </a:rPr>
                <a:t>y</a:t>
              </a:r>
              <a:endParaRPr lang="en-US" sz="2200" dirty="0">
                <a:latin typeface="Calibri"/>
                <a:cs typeface="Calibri"/>
              </a:endParaRP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flipV="1">
              <a:off x="592540" y="2667454"/>
              <a:ext cx="0" cy="201524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Rectangle 79"/>
          <p:cNvSpPr/>
          <p:nvPr/>
        </p:nvSpPr>
        <p:spPr>
          <a:xfrm>
            <a:off x="3750418" y="2610638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150792" y="2820176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 rot="21441068">
            <a:off x="6325387" y="-1270056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3745090" y="1997706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 rot="21441068">
            <a:off x="5312046" y="-1075669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5149364" y="2050922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 rot="1746429">
            <a:off x="6795888" y="3639101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551274" y="3002739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260998" y="2050922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6056218" y="2673616"/>
            <a:ext cx="160490" cy="1604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2" name="Group 151"/>
          <p:cNvGrpSpPr/>
          <p:nvPr/>
        </p:nvGrpSpPr>
        <p:grpSpPr>
          <a:xfrm>
            <a:off x="6917768" y="4214375"/>
            <a:ext cx="590394" cy="1543010"/>
            <a:chOff x="6917768" y="4214375"/>
            <a:chExt cx="590394" cy="1543010"/>
          </a:xfrm>
        </p:grpSpPr>
        <p:sp>
          <p:nvSpPr>
            <p:cNvPr id="94" name="TextBox 93"/>
            <p:cNvSpPr txBox="1"/>
            <p:nvPr/>
          </p:nvSpPr>
          <p:spPr>
            <a:xfrm>
              <a:off x="6991594" y="5388053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18" name="Group 117"/>
            <p:cNvGrpSpPr/>
            <p:nvPr/>
          </p:nvGrpSpPr>
          <p:grpSpPr>
            <a:xfrm>
              <a:off x="6917768" y="4630439"/>
              <a:ext cx="590394" cy="804076"/>
              <a:chOff x="6987179" y="5024667"/>
              <a:chExt cx="590394" cy="804076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0" name="Straight Arrow Connector 119"/>
            <p:cNvCxnSpPr/>
            <p:nvPr/>
          </p:nvCxnSpPr>
          <p:spPr>
            <a:xfrm>
              <a:off x="7229247" y="4214375"/>
              <a:ext cx="0" cy="468323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7659873" y="1810612"/>
            <a:ext cx="1251948" cy="1061404"/>
            <a:chOff x="7659873" y="1810612"/>
            <a:chExt cx="1251948" cy="1061404"/>
          </a:xfrm>
        </p:grpSpPr>
        <p:sp>
          <p:nvSpPr>
            <p:cNvPr id="95" name="TextBox 94"/>
            <p:cNvSpPr txBox="1"/>
            <p:nvPr/>
          </p:nvSpPr>
          <p:spPr>
            <a:xfrm>
              <a:off x="8371381" y="250268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1" name="Group 120"/>
            <p:cNvGrpSpPr/>
            <p:nvPr/>
          </p:nvGrpSpPr>
          <p:grpSpPr>
            <a:xfrm>
              <a:off x="8312787" y="1810612"/>
              <a:ext cx="599034" cy="735958"/>
              <a:chOff x="8238317" y="2079384"/>
              <a:chExt cx="599034" cy="735958"/>
            </a:xfrm>
          </p:grpSpPr>
          <p:sp>
            <p:nvSpPr>
              <p:cNvPr id="112" name="Rectangle 111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3" name="Straight Arrow Connector 122"/>
            <p:cNvCxnSpPr/>
            <p:nvPr/>
          </p:nvCxnSpPr>
          <p:spPr>
            <a:xfrm flipV="1">
              <a:off x="7659873" y="2502684"/>
              <a:ext cx="569854" cy="317492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Group 153"/>
          <p:cNvGrpSpPr/>
          <p:nvPr/>
        </p:nvGrpSpPr>
        <p:grpSpPr>
          <a:xfrm>
            <a:off x="7080768" y="1065654"/>
            <a:ext cx="1061763" cy="1169934"/>
            <a:chOff x="7080768" y="1065654"/>
            <a:chExt cx="1061763" cy="1169934"/>
          </a:xfrm>
        </p:grpSpPr>
        <p:sp>
          <p:nvSpPr>
            <p:cNvPr id="93" name="TextBox 92"/>
            <p:cNvSpPr txBox="1"/>
            <p:nvPr/>
          </p:nvSpPr>
          <p:spPr>
            <a:xfrm>
              <a:off x="7609553" y="186625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7543497" y="1065654"/>
              <a:ext cx="599034" cy="805592"/>
              <a:chOff x="7379503" y="1139875"/>
              <a:chExt cx="599034" cy="80559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8" name="Straight Arrow Connector 127"/>
            <p:cNvCxnSpPr/>
            <p:nvPr/>
          </p:nvCxnSpPr>
          <p:spPr>
            <a:xfrm flipV="1">
              <a:off x="7080768" y="1658815"/>
              <a:ext cx="427394" cy="210061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7" name="Group 136"/>
          <p:cNvGrpSpPr/>
          <p:nvPr/>
        </p:nvGrpSpPr>
        <p:grpSpPr>
          <a:xfrm>
            <a:off x="1797459" y="2945754"/>
            <a:ext cx="3491613" cy="2486428"/>
            <a:chOff x="1961679" y="3174226"/>
            <a:chExt cx="3491613" cy="2486428"/>
          </a:xfrm>
        </p:grpSpPr>
        <p:sp>
          <p:nvSpPr>
            <p:cNvPr id="131" name="Rectangle 130"/>
            <p:cNvSpPr/>
            <p:nvPr/>
          </p:nvSpPr>
          <p:spPr>
            <a:xfrm>
              <a:off x="2686151" y="3653939"/>
              <a:ext cx="1631134" cy="1341064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961679" y="3266921"/>
              <a:ext cx="1631134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3659045" y="4214375"/>
              <a:ext cx="1794247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2008239" y="4682698"/>
              <a:ext cx="1829339" cy="977956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3508281" y="3174226"/>
              <a:ext cx="1863454" cy="917462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2008239" y="3436489"/>
              <a:ext cx="1742179" cy="954050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5" name="Rectangle 154"/>
          <p:cNvSpPr/>
          <p:nvPr/>
        </p:nvSpPr>
        <p:spPr>
          <a:xfrm>
            <a:off x="4195510" y="1572409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5914791" y="2472335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63181" y="6396335"/>
            <a:ext cx="7519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Calibri"/>
                <a:cs typeface="Calibri"/>
              </a:rPr>
              <a:t>Guoying</a:t>
            </a:r>
            <a:r>
              <a:rPr lang="en-US" sz="1200" dirty="0">
                <a:latin typeface="Calibri"/>
                <a:cs typeface="Calibri"/>
              </a:rPr>
              <a:t> Zhao; </a:t>
            </a:r>
            <a:r>
              <a:rPr lang="en-US" sz="1200" dirty="0" err="1">
                <a:latin typeface="Calibri"/>
                <a:cs typeface="Calibri"/>
              </a:rPr>
              <a:t>Pietikainen</a:t>
            </a:r>
            <a:r>
              <a:rPr lang="en-US" sz="1200" dirty="0">
                <a:latin typeface="Calibri"/>
                <a:cs typeface="Calibri"/>
              </a:rPr>
              <a:t>, M., "Dynamic Texture Recognition Using Local Binary Patterns with an Application to Facial Expressions," Pattern Analysis and Machine Intelligence, IEEE Transactions on , vol.29, no.6, pp.915,928, June 2007</a:t>
            </a:r>
          </a:p>
        </p:txBody>
      </p:sp>
    </p:spTree>
    <p:extLst>
      <p:ext uri="{BB962C8B-B14F-4D97-AF65-F5344CB8AC3E}">
        <p14:creationId xmlns:p14="http://schemas.microsoft.com/office/powerpoint/2010/main" val="4087583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81" grpId="0" animBg="1"/>
      <p:bldP spid="161" grpId="0" animBg="1"/>
      <p:bldP spid="158" grpId="0" animBg="1"/>
      <p:bldP spid="157" grpId="0" animBg="1"/>
      <p:bldP spid="80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9" grpId="0"/>
      <p:bldP spid="90" grpId="0"/>
      <p:bldP spid="91" grpId="0"/>
      <p:bldP spid="92" grpId="0" animBg="1"/>
      <p:bldP spid="155" grpId="0" animBg="1"/>
      <p:bldP spid="1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Hiperpar</a:t>
            </a:r>
            <a:r>
              <a:rPr lang="pt-BR" dirty="0" err="1" smtClean="0"/>
              <a:t>âmet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Import</a:t>
            </a:r>
            <a:r>
              <a:rPr lang="pt-BR" dirty="0" smtClean="0"/>
              <a:t>ância de cada plano LBP-TOP individualmente e combinado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lassificadores</a:t>
            </a:r>
            <a:br>
              <a:rPr lang="pt-BR" dirty="0" smtClean="0"/>
            </a:br>
            <a:endParaRPr lang="pt-BR" dirty="0"/>
          </a:p>
          <a:p>
            <a:r>
              <a:rPr lang="pt-BR" dirty="0" smtClean="0"/>
              <a:t>Diferentes operadores LBP</a:t>
            </a:r>
          </a:p>
          <a:p>
            <a:endParaRPr lang="pt-BR" dirty="0" smtClean="0"/>
          </a:p>
          <a:p>
            <a:r>
              <a:rPr lang="pt-BR" dirty="0" smtClean="0"/>
              <a:t>Estratégia </a:t>
            </a:r>
            <a:r>
              <a:rPr lang="pt-BR" dirty="0" err="1" smtClean="0"/>
              <a:t>multiresolução</a:t>
            </a:r>
            <a:endParaRPr lang="pt-BR" dirty="0" smtClean="0"/>
          </a:p>
          <a:p>
            <a:endParaRPr lang="pt-BR" dirty="0" smtClean="0"/>
          </a:p>
          <a:p>
            <a:r>
              <a:rPr lang="pt-BR" dirty="0" smtClean="0"/>
              <a:t>Considerando </a:t>
            </a:r>
            <a:r>
              <a:rPr lang="pt-BR" dirty="0"/>
              <a:t>o vídeo todo e considerando sub-volumes independentes</a:t>
            </a:r>
            <a:br>
              <a:rPr lang="pt-BR" dirty="0"/>
            </a:b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433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009760" y="2970682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99494" y="3801287"/>
            <a:ext cx="2702327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04886" y="3899919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at</a:t>
            </a:r>
            <a:r>
              <a:rPr lang="en-US" dirty="0" err="1" smtClean="0"/>
              <a:t>égia</a:t>
            </a:r>
            <a:r>
              <a:rPr lang="en-US" dirty="0" smtClean="0"/>
              <a:t> </a:t>
            </a:r>
            <a:r>
              <a:rPr lang="en-US" dirty="0" err="1" smtClean="0"/>
              <a:t>multiresolução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21441068">
            <a:off x="2072092" y="1692621"/>
            <a:ext cx="1146050" cy="4198262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21441068">
            <a:off x="1058750" y="1887008"/>
            <a:ext cx="1146052" cy="4198262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87319" y="2972377"/>
            <a:ext cx="2702327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62350" y="3109818"/>
            <a:ext cx="1146050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928905" y="3746521"/>
            <a:ext cx="192207" cy="15884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691144" y="3498877"/>
            <a:ext cx="487929" cy="604114"/>
            <a:chOff x="6987179" y="5024667"/>
            <a:chExt cx="590394" cy="804076"/>
          </a:xfrm>
        </p:grpSpPr>
        <p:sp>
          <p:nvSpPr>
            <p:cNvPr id="17" name="Rectangle 16"/>
            <p:cNvSpPr/>
            <p:nvPr/>
          </p:nvSpPr>
          <p:spPr>
            <a:xfrm>
              <a:off x="6987179" y="5024667"/>
              <a:ext cx="77847" cy="8032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092785" y="5164923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93052" y="5278971"/>
              <a:ext cx="77847" cy="5486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298658" y="5164923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402760" y="522331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499726" y="5412271"/>
              <a:ext cx="77847" cy="41218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742700" y="4053589"/>
            <a:ext cx="418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/>
                <a:cs typeface="Calibri"/>
              </a:rPr>
              <a:t>Y</a:t>
            </a:r>
            <a:r>
              <a:rPr lang="en-US" b="1" dirty="0" smtClean="0">
                <a:latin typeface="Calibri"/>
                <a:cs typeface="Calibri"/>
              </a:rPr>
              <a:t>T</a:t>
            </a:r>
            <a:endParaRPr lang="en-US" b="1" dirty="0">
              <a:latin typeface="Calibri"/>
              <a:cs typeface="Calibri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999854" y="3552761"/>
            <a:ext cx="495069" cy="552936"/>
            <a:chOff x="8238317" y="2079384"/>
            <a:chExt cx="599034" cy="735958"/>
          </a:xfrm>
        </p:grpSpPr>
        <p:sp>
          <p:nvSpPr>
            <p:cNvPr id="27" name="Rectangle 26"/>
            <p:cNvSpPr/>
            <p:nvPr/>
          </p:nvSpPr>
          <p:spPr>
            <a:xfrm>
              <a:off x="8238317" y="2393915"/>
              <a:ext cx="77847" cy="41218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8343923" y="2307436"/>
              <a:ext cx="77847" cy="4987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8444190" y="220322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549796" y="2079384"/>
              <a:ext cx="77847" cy="73020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653898" y="221186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8759504" y="2316076"/>
              <a:ext cx="77847" cy="4987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5042614" y="405358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Y</a:t>
            </a:r>
            <a:endParaRPr lang="en-US" b="1" dirty="0">
              <a:latin typeface="Calibri"/>
              <a:cs typeface="Calibri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72199" y="3552761"/>
            <a:ext cx="409148" cy="550230"/>
            <a:chOff x="7379503" y="1139875"/>
            <a:chExt cx="599034" cy="805592"/>
          </a:xfrm>
        </p:grpSpPr>
        <p:sp>
          <p:nvSpPr>
            <p:cNvPr id="37" name="Rectangle 36"/>
            <p:cNvSpPr/>
            <p:nvPr/>
          </p:nvSpPr>
          <p:spPr>
            <a:xfrm>
              <a:off x="7379503" y="1330470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485109" y="1267896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7585376" y="1383820"/>
              <a:ext cx="77847" cy="5486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7690982" y="1215265"/>
              <a:ext cx="77847" cy="73020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7795084" y="1139875"/>
              <a:ext cx="77847" cy="8032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7900690" y="1336950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275677" y="3490966"/>
            <a:ext cx="487929" cy="604114"/>
            <a:chOff x="6987179" y="5024667"/>
            <a:chExt cx="590394" cy="804076"/>
          </a:xfrm>
        </p:grpSpPr>
        <p:sp>
          <p:nvSpPr>
            <p:cNvPr id="44" name="Rectangle 43"/>
            <p:cNvSpPr/>
            <p:nvPr/>
          </p:nvSpPr>
          <p:spPr>
            <a:xfrm>
              <a:off x="6987179" y="5024667"/>
              <a:ext cx="77847" cy="8032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7092785" y="5164923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7193052" y="5278971"/>
              <a:ext cx="77847" cy="5486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7298658" y="5164923"/>
              <a:ext cx="77847" cy="6638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7402760" y="522331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499726" y="5412271"/>
              <a:ext cx="77847" cy="41218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584387" y="3544850"/>
            <a:ext cx="495069" cy="552936"/>
            <a:chOff x="8238317" y="2079384"/>
            <a:chExt cx="599034" cy="735958"/>
          </a:xfrm>
        </p:grpSpPr>
        <p:sp>
          <p:nvSpPr>
            <p:cNvPr id="51" name="Rectangle 50"/>
            <p:cNvSpPr/>
            <p:nvPr/>
          </p:nvSpPr>
          <p:spPr>
            <a:xfrm>
              <a:off x="8238317" y="2393915"/>
              <a:ext cx="77847" cy="41218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8343923" y="2307436"/>
              <a:ext cx="77847" cy="4987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8444190" y="220322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8549796" y="2079384"/>
              <a:ext cx="77847" cy="73020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8653898" y="2211869"/>
              <a:ext cx="77847" cy="60347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8759504" y="2316076"/>
              <a:ext cx="77847" cy="4987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8315814" y="4053589"/>
            <a:ext cx="418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/>
                <a:cs typeface="Calibri"/>
              </a:rPr>
              <a:t>Y</a:t>
            </a:r>
            <a:r>
              <a:rPr lang="en-US" b="1" dirty="0" smtClean="0">
                <a:latin typeface="Calibri"/>
                <a:cs typeface="Calibri"/>
              </a:rPr>
              <a:t>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29699" y="4053589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671665" y="4053589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61" name="Left Bracket 60"/>
          <p:cNvSpPr/>
          <p:nvPr/>
        </p:nvSpPr>
        <p:spPr>
          <a:xfrm>
            <a:off x="5837120" y="3474219"/>
            <a:ext cx="73152" cy="914400"/>
          </a:xfrm>
          <a:prstGeom prst="leftBracket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Left Bracket 62"/>
          <p:cNvSpPr/>
          <p:nvPr/>
        </p:nvSpPr>
        <p:spPr>
          <a:xfrm>
            <a:off x="7488810" y="3490966"/>
            <a:ext cx="73152" cy="914400"/>
          </a:xfrm>
          <a:prstGeom prst="leftBracket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ight Bracket 63"/>
          <p:cNvSpPr/>
          <p:nvPr/>
        </p:nvSpPr>
        <p:spPr>
          <a:xfrm>
            <a:off x="8799769" y="3474219"/>
            <a:ext cx="73152" cy="914400"/>
          </a:xfrm>
          <a:prstGeom prst="rightBracket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Bracket 64"/>
          <p:cNvSpPr/>
          <p:nvPr/>
        </p:nvSpPr>
        <p:spPr>
          <a:xfrm>
            <a:off x="7203733" y="3474219"/>
            <a:ext cx="73152" cy="914400"/>
          </a:xfrm>
          <a:prstGeom prst="rightBracket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 rot="20819113">
            <a:off x="2396167" y="260135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Y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67" name="TextBox 66"/>
          <p:cNvSpPr txBox="1"/>
          <p:nvPr/>
        </p:nvSpPr>
        <p:spPr>
          <a:xfrm rot="21190966">
            <a:off x="3314542" y="4262913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043452" y="4748464"/>
            <a:ext cx="418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/>
                <a:cs typeface="Calibri"/>
              </a:rPr>
              <a:t>Y</a:t>
            </a:r>
            <a:r>
              <a:rPr lang="en-US" b="1" dirty="0" smtClean="0">
                <a:latin typeface="Calibri"/>
                <a:cs typeface="Calibri"/>
              </a:rPr>
              <a:t>T</a:t>
            </a:r>
            <a:endParaRPr lang="en-US" b="1" dirty="0">
              <a:latin typeface="Calibri"/>
              <a:cs typeface="Calibri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284620" y="2863596"/>
            <a:ext cx="6821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latin typeface="Calibri"/>
                <a:cs typeface="Calibri"/>
              </a:rPr>
              <a:t>T=1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881669" y="2863596"/>
            <a:ext cx="6821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latin typeface="Calibri"/>
                <a:cs typeface="Calibri"/>
              </a:rPr>
              <a:t>T=2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116" y="5698416"/>
            <a:ext cx="91284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>
                <a:latin typeface="Calibri"/>
                <a:cs typeface="Calibri"/>
              </a:rPr>
              <a:t>Histogramas concatenados para diferentes valores de </a:t>
            </a:r>
            <a:br>
              <a:rPr lang="pt-BR" sz="3200" dirty="0" smtClean="0">
                <a:latin typeface="Calibri"/>
                <a:cs typeface="Calibri"/>
              </a:rPr>
            </a:br>
            <a:r>
              <a:rPr lang="pt-BR" sz="3200" dirty="0" err="1" smtClean="0">
                <a:latin typeface="Calibri"/>
                <a:cs typeface="Calibri"/>
              </a:rPr>
              <a:t>R</a:t>
            </a:r>
            <a:r>
              <a:rPr lang="pt-BR" sz="2400" dirty="0" err="1">
                <a:latin typeface="Calibri"/>
                <a:cs typeface="Calibri"/>
              </a:rPr>
              <a:t>t</a:t>
            </a:r>
            <a:endParaRPr lang="pt-BR" sz="2400" dirty="0">
              <a:latin typeface="Calibri"/>
              <a:cs typeface="Calibri"/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142773" y="3977410"/>
            <a:ext cx="789100" cy="0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3626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 </a:t>
            </a:r>
            <a:r>
              <a:rPr lang="en-US" dirty="0" err="1" smtClean="0"/>
              <a:t>avaliadas</a:t>
            </a:r>
            <a:endParaRPr lang="en-US" dirty="0"/>
          </a:p>
        </p:txBody>
      </p:sp>
      <p:pic>
        <p:nvPicPr>
          <p:cNvPr id="6" name="Picture 5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993" y="1906553"/>
            <a:ext cx="5669819" cy="2176453"/>
          </a:xfrm>
          <a:prstGeom prst="rect">
            <a:avLst/>
          </a:prstGeom>
        </p:spPr>
      </p:pic>
      <p:pic>
        <p:nvPicPr>
          <p:cNvPr id="7" name="Picture 6" descr="casia_d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898" y="4637534"/>
            <a:ext cx="6734431" cy="17251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14993" y="146741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2898" y="414909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5904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</a:t>
            </a:r>
            <a:r>
              <a:rPr lang="en-US" dirty="0" smtClean="0"/>
              <a:t> </a:t>
            </a:r>
            <a:r>
              <a:rPr lang="en-US" dirty="0" smtClean="0"/>
              <a:t>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18614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25580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</a:t>
            </a:r>
            <a:r>
              <a:rPr lang="en-US" sz="2400" dirty="0" err="1" smtClean="0">
                <a:latin typeface="Calibri"/>
                <a:cs typeface="Calibri"/>
              </a:rPr>
              <a:t>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73336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mport</a:t>
            </a:r>
            <a:r>
              <a:rPr lang="en-US" dirty="0" err="1" smtClean="0"/>
              <a:t>ância</a:t>
            </a:r>
            <a:r>
              <a:rPr lang="en-US" dirty="0" smtClean="0"/>
              <a:t> de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plano</a:t>
            </a:r>
            <a:r>
              <a:rPr lang="en-US" dirty="0" smtClean="0"/>
              <a:t> LBP-TOP</a:t>
            </a:r>
            <a:endParaRPr lang="en-US" dirty="0"/>
          </a:p>
        </p:txBody>
      </p:sp>
      <p:pic>
        <p:nvPicPr>
          <p:cNvPr id="4" name="Picture 3" descr="planes_evaluation_LD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3158"/>
            <a:ext cx="9144000" cy="45844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954253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Componentes espaciais e temporais s</a:t>
            </a:r>
            <a:r>
              <a:rPr lang="pt-BR" sz="2600" dirty="0" smtClean="0">
                <a:latin typeface="Calibri"/>
                <a:cs typeface="Calibri"/>
              </a:rPr>
              <a:t>ão importantes na detecção de ataques</a:t>
            </a:r>
            <a:endParaRPr lang="pt-BR" sz="2600" dirty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86443" y="2211348"/>
            <a:ext cx="1459429" cy="33575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Replay Attack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51506" y="2212658"/>
            <a:ext cx="1278978" cy="33575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CASIA FASD</a:t>
            </a:r>
            <a:endParaRPr lang="en-US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182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classificadores</a:t>
            </a:r>
            <a:endParaRPr lang="en-US" dirty="0"/>
          </a:p>
        </p:txBody>
      </p:sp>
      <p:pic>
        <p:nvPicPr>
          <p:cNvPr id="6" name="Picture 5" descr="evaluation_classifie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2900"/>
            <a:ext cx="9144000" cy="41371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16543" y="1903123"/>
            <a:ext cx="1459429" cy="33575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Replay Attack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5769" y="1896563"/>
            <a:ext cx="1278978" cy="33575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CASIA FASD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418" y="5811059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SVM apresentou os melhores resultados, mas deve-se tomar cuidado com </a:t>
            </a:r>
            <a:r>
              <a:rPr lang="pt-BR" sz="2600" dirty="0" err="1" smtClean="0">
                <a:latin typeface="Calibri"/>
                <a:cs typeface="Calibri"/>
              </a:rPr>
              <a:t>sobretreinamento</a:t>
            </a:r>
            <a:endParaRPr lang="pt-BR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2121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844" y="1484784"/>
            <a:ext cx="8229600" cy="5089752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iência</a:t>
            </a:r>
            <a:r>
              <a:rPr lang="en-US" dirty="0" smtClean="0"/>
              <a:t> de </a:t>
            </a:r>
            <a:r>
              <a:rPr lang="en-US" dirty="0" err="1" smtClean="0"/>
              <a:t>reconhecer</a:t>
            </a:r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identidade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ssoa</a:t>
            </a:r>
            <a:r>
              <a:rPr lang="en-US" dirty="0" smtClean="0"/>
              <a:t> </a:t>
            </a:r>
            <a:r>
              <a:rPr lang="en-US" dirty="0" err="1" smtClean="0"/>
              <a:t>basead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físicos</a:t>
            </a:r>
            <a:r>
              <a:rPr lang="en-US" dirty="0" smtClean="0"/>
              <a:t> e/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comportamenta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330461" y="3530889"/>
            <a:ext cx="6486446" cy="2794000"/>
          </a:xfrm>
          <a:prstGeom prst="roundRect">
            <a:avLst/>
          </a:prstGeom>
          <a:solidFill>
            <a:srgbClr val="4F81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181">
              <a:defRPr/>
            </a:pPr>
            <a:endParaRPr lang="en-US"/>
          </a:p>
        </p:txBody>
      </p:sp>
      <p:pic>
        <p:nvPicPr>
          <p:cNvPr id="11" name="Picture 2" descr="C:\Users\Angeloni\Desktop\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3694" y="5060029"/>
            <a:ext cx="773112" cy="97948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2" name="Picture 4" descr="C:\Users\Angeloni\Desktop\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66381" y="5060029"/>
            <a:ext cx="9620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 descr="C:\Users\Angeloni\Desktop\0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019" y="3817016"/>
            <a:ext cx="105727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4" name="Picture 13" descr="C:\Users\Angeloni\Desktop\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3056" y="5060029"/>
            <a:ext cx="9366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1" descr="C:\Users\Angeloni\Desktop\09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019" y="4988592"/>
            <a:ext cx="1039813" cy="10382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8" name="Picture 13" descr="C:\Users\Angeloni\Desktop\1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53985" y="5056891"/>
            <a:ext cx="661987" cy="9620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9" name="Picture 14" descr="C:\Users\Angeloni\Desktop\1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80819" y="3901154"/>
            <a:ext cx="1185862" cy="88423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0" name="Picture 15" descr="C:\Users\Angeloni\Desktop\1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76327" y="3817016"/>
            <a:ext cx="884238" cy="110807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1" name="Picture 5" descr="C:\Users\Angeloni\Desktop\1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73056" y="3817016"/>
            <a:ext cx="1008063" cy="1008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2" name="Picture 4" descr="E:\3_1_3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66381" y="3758279"/>
            <a:ext cx="823913" cy="109696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2473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operadores</a:t>
            </a:r>
            <a:endParaRPr lang="en-US" dirty="0"/>
          </a:p>
        </p:txBody>
      </p:sp>
      <p:pic>
        <p:nvPicPr>
          <p:cNvPr id="5" name="Picture 4" descr="evaluation_LBP-opera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4686"/>
            <a:ext cx="9144000" cy="50068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1418" y="5835717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LBP com padr</a:t>
            </a:r>
            <a:r>
              <a:rPr lang="pt-BR" sz="2600" dirty="0" smtClean="0">
                <a:latin typeface="Calibri"/>
                <a:cs typeface="Calibri"/>
              </a:rPr>
              <a:t>ões uniformes apresenta um bom compromisso entre dimensionalidade e taxas de acerto</a:t>
            </a:r>
            <a:endParaRPr lang="pt-BR" sz="26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8873" y="1710620"/>
            <a:ext cx="1459429" cy="2522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Replay Attack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5769" y="1708896"/>
            <a:ext cx="1278978" cy="22932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CASIA FASD</a:t>
            </a:r>
            <a:endParaRPr lang="en-US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5080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ltiresolu</a:t>
            </a:r>
            <a:r>
              <a:rPr lang="en-US" dirty="0" err="1" smtClean="0"/>
              <a:t>ção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resolução</a:t>
            </a:r>
            <a:r>
              <a:rPr lang="en-US" dirty="0" smtClean="0"/>
              <a:t> simples</a:t>
            </a:r>
            <a:endParaRPr lang="en-US" dirty="0"/>
          </a:p>
        </p:txBody>
      </p:sp>
      <p:pic>
        <p:nvPicPr>
          <p:cNvPr id="4" name="Picture 3" descr="multiVSsing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52" y="1468030"/>
            <a:ext cx="8312727" cy="45290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835717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A estrat</a:t>
            </a:r>
            <a:r>
              <a:rPr lang="pt-BR" sz="2600" dirty="0" smtClean="0">
                <a:latin typeface="Calibri"/>
                <a:cs typeface="Calibri"/>
              </a:rPr>
              <a:t>égia </a:t>
            </a:r>
            <a:r>
              <a:rPr lang="pt-BR" sz="2600" dirty="0" err="1" smtClean="0">
                <a:latin typeface="Calibri"/>
                <a:cs typeface="Calibri"/>
              </a:rPr>
              <a:t>multiresolução</a:t>
            </a:r>
            <a:r>
              <a:rPr lang="pt-BR" sz="2600" dirty="0" smtClean="0">
                <a:latin typeface="Calibri"/>
                <a:cs typeface="Calibri"/>
              </a:rPr>
              <a:t> apresentou uma significativa melhora dos resultados</a:t>
            </a:r>
            <a:endParaRPr lang="pt-BR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2406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cess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v</a:t>
            </a:r>
            <a:r>
              <a:rPr lang="en-US" dirty="0" err="1" smtClean="0"/>
              <a:t>íde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video_based_resul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9028"/>
            <a:ext cx="9144000" cy="46066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1418" y="5922020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Utilizando janelas mais longas de tempo foi poss</a:t>
            </a:r>
            <a:r>
              <a:rPr lang="pt-BR" sz="2600" dirty="0" smtClean="0">
                <a:latin typeface="Calibri"/>
                <a:cs typeface="Calibri"/>
              </a:rPr>
              <a:t>ível obter uma melhora significativa nos resultados</a:t>
            </a:r>
            <a:endParaRPr lang="pt-BR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66422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finai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88004913"/>
              </p:ext>
            </p:extLst>
          </p:nvPr>
        </p:nvGraphicFramePr>
        <p:xfrm>
          <a:off x="1145306" y="2023786"/>
          <a:ext cx="683634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 -  baselin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m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édia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nas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pontuaçõe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3378983"/>
              </p:ext>
            </p:extLst>
          </p:nvPr>
        </p:nvGraphicFramePr>
        <p:xfrm>
          <a:off x="1145306" y="4494036"/>
          <a:ext cx="683634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E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DoG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-  baselin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-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6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m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édia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nas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pontuaçõe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5306" y="145826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45306" y="388748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>
                <a:latin typeface="Calibri"/>
                <a:cs typeface="Calibri"/>
              </a:rPr>
              <a:t>https</a:t>
            </a:r>
            <a:r>
              <a:rPr lang="nl-NL" sz="1200" dirty="0">
                <a:latin typeface="Calibri"/>
                <a:cs typeface="Calibri"/>
              </a:rPr>
              <a:t>://</a:t>
            </a:r>
            <a:r>
              <a:rPr lang="nl-NL" sz="1200" dirty="0" err="1">
                <a:latin typeface="Calibri"/>
                <a:cs typeface="Calibri"/>
              </a:rPr>
              <a:t>pypi.python.org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pypi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antispoofing.lbptop</a:t>
            </a:r>
            <a:r>
              <a:rPr lang="nl-NL" sz="1200" dirty="0">
                <a:latin typeface="Calibri"/>
                <a:cs typeface="Calibri"/>
              </a:rPr>
              <a:t>/1.0.2</a:t>
            </a:r>
            <a:endParaRPr lang="en-US" sz="1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464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/>
              <a:t> </a:t>
            </a:r>
            <a:r>
              <a:rPr lang="en-US" dirty="0" smtClean="0"/>
              <a:t>Competition </a:t>
            </a:r>
            <a:r>
              <a:rPr lang="en-US" dirty="0"/>
              <a:t>on Counter Measures to 2D Face Spoofing Attacks</a:t>
            </a:r>
          </a:p>
        </p:txBody>
      </p:sp>
      <p:graphicFrame>
        <p:nvGraphicFramePr>
          <p:cNvPr id="4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37493375"/>
              </p:ext>
            </p:extLst>
          </p:nvPr>
        </p:nvGraphicFramePr>
        <p:xfrm>
          <a:off x="454844" y="1789535"/>
          <a:ext cx="8151274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4591"/>
                <a:gridCol w="1122001"/>
                <a:gridCol w="998704"/>
                <a:gridCol w="974045"/>
                <a:gridCol w="951211"/>
                <a:gridCol w="790361"/>
                <a:gridCol w="790361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Equipe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desenvol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IG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5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3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1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MaskDown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NMIT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MUVI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PRA Lab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ATV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UNICAM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3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8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6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5815438"/>
            <a:ext cx="8978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CHINGOVSKA, I. YANG, J. LEI, Z. YI, D. LI, S. Z. KAHM, O. GLASER, C. DAMER, N. KUIJPER, A. NOUAK, A. KOMULAINEN, J. PEREIRA, T. F. GUPTA, S. KHANDELWAL, S. BANSA, S. RAI, A. KRISHNA, T. GOYAL, D. WARIS, M. ZHANG, H. AHMAD, I. KIRANYAZ, S. GABBOUJ, M. TRONCI, R. PILI, M. , et al. ; The 2nd Competition on Counter Measures to 2D Face Spooﬁng Attacks. In: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, Madrid, Spain.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.</a:t>
            </a:r>
          </a:p>
        </p:txBody>
      </p:sp>
    </p:spTree>
    <p:extLst>
      <p:ext uri="{BB962C8B-B14F-4D97-AF65-F5344CB8AC3E}">
        <p14:creationId xmlns:p14="http://schemas.microsoft.com/office/powerpoint/2010/main" val="4015007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Estudo</a:t>
            </a:r>
            <a:r>
              <a:rPr lang="en-US" sz="5200" dirty="0" smtClean="0"/>
              <a:t> </a:t>
            </a:r>
            <a:r>
              <a:rPr lang="en-US" sz="5200" dirty="0" err="1" smtClean="0"/>
              <a:t>comparativo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12745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mparar, em termos de taxas de acerto, contramedidas do estado da arte com um pr</a:t>
            </a:r>
            <a:r>
              <a:rPr lang="pt-BR" dirty="0" smtClean="0"/>
              <a:t>otocolo único de avaliação e com as bases de dados disponívei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Analisar os possíveis </a:t>
            </a:r>
            <a:r>
              <a:rPr lang="pt-BR" dirty="0" err="1" smtClean="0"/>
              <a:t>viéses</a:t>
            </a:r>
            <a:r>
              <a:rPr lang="pt-BR" dirty="0" smtClean="0"/>
              <a:t> que as bases de dados de </a:t>
            </a:r>
            <a:r>
              <a:rPr lang="pt-BR" dirty="0" err="1" smtClean="0"/>
              <a:t>spoofing</a:t>
            </a:r>
            <a:r>
              <a:rPr lang="pt-BR" dirty="0" smtClean="0"/>
              <a:t> podem introduzir às contramedida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Introduzir uma forma de lidar com estes </a:t>
            </a:r>
            <a:r>
              <a:rPr lang="pt-BR" dirty="0" err="1" smtClean="0"/>
              <a:t>viéses</a:t>
            </a:r>
            <a:endParaRPr lang="pt-BR" dirty="0" smtClean="0"/>
          </a:p>
          <a:p>
            <a:endParaRPr lang="pt-BR" dirty="0"/>
          </a:p>
        </p:txBody>
      </p:sp>
      <p:sp>
        <p:nvSpPr>
          <p:cNvPr id="4" name="TextBox 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3173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urso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55404" y="2273260"/>
            <a:ext cx="1837321" cy="1295060"/>
            <a:chOff x="2348617" y="3900211"/>
            <a:chExt cx="3529427" cy="2487763"/>
          </a:xfrm>
        </p:grpSpPr>
        <p:pic>
          <p:nvPicPr>
            <p:cNvPr id="8" name="Picture 7" descr="Screen Shot 2013-08-29 at 10.12.39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698115">
              <a:off x="2348617" y="3900211"/>
              <a:ext cx="1945808" cy="1660816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14" name="Group 13"/>
            <p:cNvGrpSpPr/>
            <p:nvPr/>
          </p:nvGrpSpPr>
          <p:grpSpPr>
            <a:xfrm>
              <a:off x="2885820" y="4024732"/>
              <a:ext cx="2992224" cy="2363242"/>
              <a:chOff x="831339" y="2515327"/>
              <a:chExt cx="2992224" cy="2363242"/>
            </a:xfrm>
          </p:grpSpPr>
          <p:pic>
            <p:nvPicPr>
              <p:cNvPr id="4" name="Picture 3" descr="Screen Shot 2013-08-29 at 10.13.19 P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828159">
                <a:off x="831339" y="2515327"/>
                <a:ext cx="1848616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7" name="Picture 6" descr="Screen Shot 2013-08-29 at 10.12.26 P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15010">
                <a:off x="1700089" y="2981691"/>
                <a:ext cx="1858354" cy="189615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9" name="Picture 8" descr="Screen Shot 2013-08-29 at 10.12.48 P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67345">
                <a:off x="1879095" y="3050769"/>
                <a:ext cx="1944468" cy="182780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0" name="Picture 9" descr="Screen Shot 2013-08-29 at 10.12.59 PM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033113">
                <a:off x="864379" y="3075094"/>
                <a:ext cx="1848616" cy="1729955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1" name="Picture 10" descr="Screen Shot 2013-08-29 at 10.13.13 PM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38371">
                <a:off x="1302829" y="2696671"/>
                <a:ext cx="1890094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719504" y="4783488"/>
            <a:ext cx="1808605" cy="1444249"/>
            <a:chOff x="3138250" y="2876272"/>
            <a:chExt cx="3165450" cy="2527748"/>
          </a:xfrm>
        </p:grpSpPr>
        <p:pic>
          <p:nvPicPr>
            <p:cNvPr id="16" name="Picture 15" descr="Screen Shot 2013-08-29 at 10.20.42 PM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5191">
              <a:off x="4464205" y="2876272"/>
              <a:ext cx="1839495" cy="1942508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" name="Picture 18" descr="Screen Shot 2013-08-29 at 10.20.05 PM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38036">
              <a:off x="3157606" y="3317752"/>
              <a:ext cx="1679582" cy="2002766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0" name="Picture 19" descr="Screen Shot 2013-08-29 at 10.19.53 PM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8250" y="3623387"/>
              <a:ext cx="1681827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1" name="Picture 20" descr="Screen Shot 2013-08-29 at 10.19.39 PM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46038">
              <a:off x="3985405" y="3464550"/>
              <a:ext cx="1669344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8" name="Picture 17" descr="Screen Shot 2013-08-29 at 10.20.12 PM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40559">
              <a:off x="4305964" y="2918790"/>
              <a:ext cx="1669344" cy="1940890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32" name="Group 31"/>
          <p:cNvGrpSpPr/>
          <p:nvPr/>
        </p:nvGrpSpPr>
        <p:grpSpPr>
          <a:xfrm>
            <a:off x="5737428" y="1742738"/>
            <a:ext cx="1443108" cy="975437"/>
            <a:chOff x="5271575" y="3202383"/>
            <a:chExt cx="3782797" cy="2556899"/>
          </a:xfrm>
        </p:grpSpPr>
        <p:grpSp>
          <p:nvGrpSpPr>
            <p:cNvPr id="23" name="Group 22"/>
            <p:cNvGrpSpPr/>
            <p:nvPr/>
          </p:nvGrpSpPr>
          <p:grpSpPr>
            <a:xfrm>
              <a:off x="5271575" y="3202383"/>
              <a:ext cx="2744899" cy="2027002"/>
              <a:chOff x="1094154" y="3628795"/>
              <a:chExt cx="2744899" cy="2027002"/>
            </a:xfrm>
          </p:grpSpPr>
          <p:pic>
            <p:nvPicPr>
              <p:cNvPr id="24" name="Picture 23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697515" y="3455795"/>
              <a:ext cx="2744899" cy="2027002"/>
              <a:chOff x="1094154" y="3628795"/>
              <a:chExt cx="2744899" cy="2027002"/>
            </a:xfrm>
          </p:grpSpPr>
          <p:pic>
            <p:nvPicPr>
              <p:cNvPr id="27" name="Picture 26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309473" y="3732280"/>
              <a:ext cx="2744899" cy="2027002"/>
              <a:chOff x="1094154" y="3628795"/>
              <a:chExt cx="2744899" cy="2027002"/>
            </a:xfrm>
          </p:grpSpPr>
          <p:pic>
            <p:nvPicPr>
              <p:cNvPr id="30" name="Picture 29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33" name="Picture 32" descr="blink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7079" y="3058666"/>
            <a:ext cx="1902849" cy="803356"/>
          </a:xfrm>
          <a:prstGeom prst="rect">
            <a:avLst/>
          </a:prstGeom>
        </p:spPr>
      </p:pic>
      <p:pic>
        <p:nvPicPr>
          <p:cNvPr id="34" name="Picture 33" descr="Screen Shot 2013-01-12 at 11.06.41 AM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835" y="3992607"/>
            <a:ext cx="1099828" cy="114565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36" name="Picture 35" descr="Screen Shot 2013-01-12 at 12.45.53 PM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1" y="5291431"/>
            <a:ext cx="2177106" cy="1200197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972568" y="1636938"/>
            <a:ext cx="10951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Replay</a:t>
            </a:r>
            <a:endParaRPr lang="en-US" sz="2600" dirty="0"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03176" y="4196806"/>
            <a:ext cx="17653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CASIA FASD</a:t>
            </a:r>
            <a:endParaRPr lang="en-US" sz="2600" dirty="0">
              <a:latin typeface="Calibri"/>
              <a:cs typeface="Calibri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289687" y="2129381"/>
            <a:ext cx="3447741" cy="1214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289687" y="2786494"/>
            <a:ext cx="4657392" cy="6738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289687" y="2786494"/>
            <a:ext cx="3963148" cy="1778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174318" y="3471464"/>
            <a:ext cx="3725603" cy="242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2517400" y="2129381"/>
            <a:ext cx="3220028" cy="3314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517400" y="3460344"/>
            <a:ext cx="4429679" cy="19836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2517400" y="4565434"/>
            <a:ext cx="3735435" cy="878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517400" y="5443968"/>
            <a:ext cx="3382521" cy="447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817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2235" y="1484784"/>
            <a:ext cx="4669242" cy="5089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 smtClean="0">
                <a:latin typeface="Calibri"/>
                <a:cs typeface="Calibri"/>
              </a:rPr>
              <a:t>Propost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por</a:t>
            </a:r>
            <a:r>
              <a:rPr lang="en-US" sz="2800" b="1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Anjos</a:t>
            </a:r>
            <a:r>
              <a:rPr lang="en-US" sz="2800" dirty="0" smtClean="0">
                <a:latin typeface="Calibri"/>
                <a:cs typeface="Calibri"/>
              </a:rPr>
              <a:t> et al. (2011)</a:t>
            </a:r>
          </a:p>
          <a:p>
            <a:pPr marL="0" indent="0">
              <a:buFont typeface="Arial"/>
              <a:buNone/>
            </a:pPr>
            <a:r>
              <a:rPr lang="en-US" sz="2000" i="1" dirty="0" smtClean="0">
                <a:latin typeface="Calibri"/>
                <a:cs typeface="Calibri"/>
              </a:rPr>
              <a:t>“Counter-measures to photo attacks in face recognition: A public database and a baseline”</a:t>
            </a:r>
          </a:p>
          <a:p>
            <a:pPr marL="0" indent="0">
              <a:buFont typeface="Arial"/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r>
              <a:rPr lang="en-US" sz="2800" dirty="0" smtClean="0">
                <a:latin typeface="Calibri"/>
                <a:cs typeface="Calibri"/>
              </a:rPr>
              <a:t>Mede a </a:t>
            </a:r>
            <a:r>
              <a:rPr lang="en-US" sz="2800" dirty="0" err="1" smtClean="0">
                <a:latin typeface="Calibri"/>
                <a:cs typeface="Calibri"/>
              </a:rPr>
              <a:t>correla</a:t>
            </a:r>
            <a:r>
              <a:rPr lang="en-US" sz="2800" dirty="0" err="1" smtClean="0">
                <a:latin typeface="Calibri"/>
                <a:cs typeface="Calibri"/>
              </a:rPr>
              <a:t>ção</a:t>
            </a:r>
            <a:r>
              <a:rPr lang="en-US" sz="2800" dirty="0" smtClean="0">
                <a:latin typeface="Calibri"/>
                <a:cs typeface="Calibri"/>
              </a:rPr>
              <a:t> de </a:t>
            </a:r>
            <a:r>
              <a:rPr lang="en-US" sz="2800" dirty="0" err="1" smtClean="0">
                <a:latin typeface="Calibri"/>
                <a:cs typeface="Calibri"/>
              </a:rPr>
              <a:t>movimento</a:t>
            </a:r>
            <a:r>
              <a:rPr lang="en-US" sz="2800" dirty="0" smtClean="0">
                <a:latin typeface="Calibri"/>
                <a:cs typeface="Calibri"/>
              </a:rPr>
              <a:t> entre a </a:t>
            </a:r>
            <a:r>
              <a:rPr lang="en-US" sz="2800" dirty="0" err="1" smtClean="0">
                <a:latin typeface="Calibri"/>
                <a:cs typeface="Calibri"/>
              </a:rPr>
              <a:t>região</a:t>
            </a:r>
            <a:r>
              <a:rPr lang="en-US" sz="2800" dirty="0" smtClean="0">
                <a:latin typeface="Calibri"/>
                <a:cs typeface="Calibri"/>
              </a:rPr>
              <a:t> facial e o </a:t>
            </a:r>
            <a:r>
              <a:rPr lang="en-US" sz="2800" dirty="0" err="1" smtClean="0">
                <a:latin typeface="Calibri"/>
                <a:cs typeface="Calibri"/>
              </a:rPr>
              <a:t>fundo</a:t>
            </a:r>
            <a:endParaRPr lang="en-US" sz="2800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endParaRPr lang="en-US" dirty="0" smtClean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71575" y="3202383"/>
            <a:ext cx="2744899" cy="2027002"/>
            <a:chOff x="1094154" y="3628795"/>
            <a:chExt cx="2744899" cy="2027002"/>
          </a:xfrm>
        </p:grpSpPr>
        <p:pic>
          <p:nvPicPr>
            <p:cNvPr id="15" name="Picture 14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6" name="Rectangle 15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97515" y="3455795"/>
            <a:ext cx="2744899" cy="2027002"/>
            <a:chOff x="1094154" y="3628795"/>
            <a:chExt cx="2744899" cy="2027002"/>
          </a:xfrm>
        </p:grpSpPr>
        <p:pic>
          <p:nvPicPr>
            <p:cNvPr id="18" name="Picture 17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9" name="Rectangle 18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09473" y="3732280"/>
            <a:ext cx="2744899" cy="2027002"/>
            <a:chOff x="1094154" y="3628795"/>
            <a:chExt cx="2744899" cy="2027002"/>
          </a:xfrm>
        </p:grpSpPr>
        <p:pic>
          <p:nvPicPr>
            <p:cNvPr id="21" name="Picture 20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22" name="Rectangle 2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471" y="6574536"/>
            <a:ext cx="74409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motion</a:t>
            </a:r>
            <a:r>
              <a:rPr lang="en-US" sz="1200" dirty="0"/>
              <a:t>/1.1.1</a:t>
            </a:r>
          </a:p>
        </p:txBody>
      </p:sp>
    </p:spTree>
    <p:extLst>
      <p:ext uri="{BB962C8B-B14F-4D97-AF65-F5344CB8AC3E}">
        <p14:creationId xmlns:p14="http://schemas.microsoft.com/office/powerpoint/2010/main" val="1183635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scade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intuitiva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r>
              <a:rPr lang="en-US" dirty="0" err="1" smtClean="0"/>
              <a:t>Movimento</a:t>
            </a:r>
            <a:r>
              <a:rPr lang="en-US" dirty="0" smtClean="0"/>
              <a:t> das </a:t>
            </a:r>
            <a:r>
              <a:rPr lang="en-US" dirty="0" err="1" smtClean="0"/>
              <a:t>palpebras</a:t>
            </a:r>
            <a:r>
              <a:rPr lang="en-US" dirty="0"/>
              <a:t> </a:t>
            </a:r>
            <a:r>
              <a:rPr lang="en-US" dirty="0" err="1" smtClean="0"/>
              <a:t>detectado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m o </a:t>
            </a:r>
            <a:r>
              <a:rPr lang="en-US" dirty="0" err="1" smtClean="0"/>
              <a:t>algor</a:t>
            </a:r>
            <a:r>
              <a:rPr lang="en-US" dirty="0" err="1" smtClean="0"/>
              <a:t>ítmo</a:t>
            </a:r>
            <a:r>
              <a:rPr lang="en-US" dirty="0" smtClean="0"/>
              <a:t> </a:t>
            </a:r>
            <a:r>
              <a:rPr lang="en-US" dirty="0" err="1"/>
              <a:t>proposto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err="1" smtClean="0"/>
              <a:t>Anjos</a:t>
            </a:r>
            <a:r>
              <a:rPr lang="en-US" dirty="0" smtClean="0"/>
              <a:t> </a:t>
            </a:r>
            <a:r>
              <a:rPr lang="en-US" dirty="0"/>
              <a:t>et al. (2011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/>
              <a:t>Mede a </a:t>
            </a:r>
            <a:r>
              <a:rPr lang="en-US" dirty="0" err="1"/>
              <a:t>correlação</a:t>
            </a:r>
            <a:r>
              <a:rPr lang="en-US" dirty="0"/>
              <a:t> de </a:t>
            </a:r>
            <a:br>
              <a:rPr lang="en-US" dirty="0"/>
            </a:br>
            <a:r>
              <a:rPr lang="en-US" dirty="0" err="1" smtClean="0"/>
              <a:t>movimento</a:t>
            </a:r>
            <a:r>
              <a:rPr lang="en-US" dirty="0" smtClean="0"/>
              <a:t> </a:t>
            </a:r>
            <a:r>
              <a:rPr lang="en-US" dirty="0"/>
              <a:t>entre a </a:t>
            </a:r>
            <a:r>
              <a:rPr lang="en-US" dirty="0" err="1"/>
              <a:t>região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olhos</a:t>
            </a:r>
            <a:r>
              <a:rPr lang="en-US" dirty="0" smtClean="0"/>
              <a:t> </a:t>
            </a:r>
            <a:r>
              <a:rPr lang="en-US" dirty="0"/>
              <a:t>e </a:t>
            </a:r>
            <a:r>
              <a:rPr lang="en-US" dirty="0" smtClean="0"/>
              <a:t>a </a:t>
            </a:r>
            <a:r>
              <a:rPr lang="en-US" dirty="0" err="1" smtClean="0"/>
              <a:t>regi</a:t>
            </a:r>
            <a:r>
              <a:rPr lang="en-US" dirty="0" err="1" smtClean="0"/>
              <a:t>ão</a:t>
            </a:r>
            <a:r>
              <a:rPr lang="en-US" dirty="0" smtClean="0"/>
              <a:t> 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100" y="3307934"/>
            <a:ext cx="3476700" cy="14678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847" y="656863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eyeblink</a:t>
            </a:r>
            <a:r>
              <a:rPr lang="en-US" sz="1200" dirty="0"/>
              <a:t>/1.0.4</a:t>
            </a:r>
          </a:p>
        </p:txBody>
      </p:sp>
    </p:spTree>
    <p:extLst>
      <p:ext uri="{BB962C8B-B14F-4D97-AF65-F5344CB8AC3E}">
        <p14:creationId xmlns:p14="http://schemas.microsoft.com/office/powerpoint/2010/main" val="308383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ures with LB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</a:t>
            </a:r>
            <a:r>
              <a:rPr lang="en-US" dirty="0" err="1" smtClean="0">
                <a:latin typeface="Calibri"/>
                <a:cs typeface="Calibri"/>
              </a:rPr>
              <a:t>r</a:t>
            </a:r>
            <a:r>
              <a:rPr lang="en-US" dirty="0" smtClean="0">
                <a:latin typeface="Calibri"/>
                <a:cs typeface="Calibri"/>
              </a:rPr>
              <a:t> M</a:t>
            </a:r>
            <a:r>
              <a:rPr lang="fi-FI" dirty="0" err="1" smtClean="0">
                <a:latin typeface="Calibri"/>
                <a:cs typeface="Calibri"/>
              </a:rPr>
              <a:t>ää</a:t>
            </a:r>
            <a:r>
              <a:rPr lang="en-US" dirty="0" err="1" smtClean="0">
                <a:latin typeface="Calibri"/>
                <a:cs typeface="Calibri"/>
              </a:rPr>
              <a:t>tt</a:t>
            </a:r>
            <a:r>
              <a:rPr lang="fi-FI" dirty="0" smtClean="0">
                <a:latin typeface="Calibri"/>
                <a:cs typeface="Calibri"/>
              </a:rPr>
              <a:t>ä</a:t>
            </a:r>
            <a:r>
              <a:rPr lang="en-US" dirty="0" smtClean="0">
                <a:latin typeface="Calibri"/>
                <a:cs typeface="Calibri"/>
              </a:rPr>
              <a:t> et al. (2011) </a:t>
            </a:r>
            <a:r>
              <a:rPr lang="en-US" dirty="0" err="1" smtClean="0">
                <a:latin typeface="Calibri"/>
                <a:cs typeface="Calibri"/>
              </a:rPr>
              <a:t>Chingovska</a:t>
            </a:r>
            <a:r>
              <a:rPr lang="en-US" dirty="0" smtClean="0">
                <a:latin typeface="Calibri"/>
                <a:cs typeface="Calibri"/>
              </a:rPr>
              <a:t> et al.(2012) </a:t>
            </a:r>
            <a:r>
              <a:rPr lang="en-US" dirty="0" err="1" smtClean="0">
                <a:latin typeface="Calibri"/>
                <a:cs typeface="Calibri"/>
              </a:rPr>
              <a:t>em</a:t>
            </a:r>
            <a:r>
              <a:rPr lang="en-US" dirty="0" smtClean="0">
                <a:latin typeface="Calibri"/>
                <a:cs typeface="Calibri"/>
              </a:rPr>
              <a:t> </a:t>
            </a:r>
          </a:p>
          <a:p>
            <a:pPr marL="0" indent="0">
              <a:buNone/>
            </a:pPr>
            <a:r>
              <a:rPr lang="en-US" sz="2000" dirty="0" smtClean="0">
                <a:latin typeface="Calibri"/>
                <a:cs typeface="Calibri"/>
              </a:rPr>
              <a:t>“Face Spoofing Detection From Single Images Using Micro-Texture Analysis” </a:t>
            </a:r>
          </a:p>
          <a:p>
            <a:pPr marL="0" indent="0">
              <a:buNone/>
            </a:pPr>
            <a:r>
              <a:rPr lang="en-US" sz="2000" b="1" dirty="0" smtClean="0">
                <a:latin typeface="Calibri"/>
                <a:cs typeface="Calibri"/>
              </a:rPr>
              <a:t>E</a:t>
            </a:r>
          </a:p>
          <a:p>
            <a:pPr marL="0" indent="0">
              <a:buNone/>
            </a:pPr>
            <a:r>
              <a:rPr lang="en-US" sz="2000" i="1" dirty="0" smtClean="0">
                <a:latin typeface="Calibri"/>
                <a:cs typeface="Calibri"/>
              </a:rPr>
              <a:t>“On the Effectiveness of Local Binary Patterns in Face Spoofing Detection”</a:t>
            </a: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M</a:t>
            </a:r>
            <a:r>
              <a:rPr lang="en-US" dirty="0" err="1" smtClean="0">
                <a:latin typeface="Calibri"/>
                <a:cs typeface="Calibri"/>
              </a:rPr>
              <a:t>ídias</a:t>
            </a:r>
            <a:r>
              <a:rPr lang="en-US" dirty="0" smtClean="0">
                <a:latin typeface="Calibri"/>
                <a:cs typeface="Calibri"/>
              </a:rPr>
              <a:t> de </a:t>
            </a:r>
            <a:r>
              <a:rPr lang="en-US" dirty="0" err="1" smtClean="0">
                <a:latin typeface="Calibri"/>
                <a:cs typeface="Calibri"/>
              </a:rPr>
              <a:t>ataque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ossuem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se </a:t>
            </a:r>
            <a:r>
              <a:rPr lang="en-US" dirty="0" err="1" smtClean="0"/>
              <a:t>comparados</a:t>
            </a:r>
            <a:r>
              <a:rPr lang="en-US" dirty="0" smtClean="0"/>
              <a:t> com faces </a:t>
            </a:r>
            <a:r>
              <a:rPr lang="en-US" dirty="0" err="1" smtClean="0"/>
              <a:t>reais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5" name="Picture 4" descr="Screen Shot 2013-01-12 at 11.06.4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6" name="Picture 5" descr="Screen Shot 2013-01-12 at 11.06.3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64" y="6573898"/>
            <a:ext cx="6085332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</a:t>
            </a:r>
            <a:r>
              <a:rPr lang="nl-NL" sz="1200" dirty="0"/>
              <a:t>/1.1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89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</a:t>
            </a:r>
            <a:r>
              <a:rPr lang="en-US" dirty="0" err="1" smtClean="0"/>
              <a:t>âmicas</a:t>
            </a:r>
            <a:r>
              <a:rPr lang="en-US" dirty="0" smtClean="0"/>
              <a:t> com </a:t>
            </a:r>
            <a:r>
              <a:rPr lang="en-US" dirty="0" smtClean="0"/>
              <a:t>LBP</a:t>
            </a:r>
            <a:r>
              <a:rPr lang="en-US" dirty="0" smtClean="0"/>
              <a:t>-TO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15335" y="1484784"/>
            <a:ext cx="5138747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smtClean="0">
                <a:latin typeface="Calibri"/>
                <a:cs typeface="Calibri"/>
              </a:rPr>
              <a:t>Local </a:t>
            </a:r>
            <a:r>
              <a:rPr lang="en-US" dirty="0">
                <a:latin typeface="Calibri"/>
                <a:cs typeface="Calibri"/>
              </a:rPr>
              <a:t>Binary Pattern from Three Orthogonal </a:t>
            </a:r>
            <a:r>
              <a:rPr lang="en-US" dirty="0" smtClean="0">
                <a:latin typeface="Calibri"/>
                <a:cs typeface="Calibri"/>
              </a:rPr>
              <a:t>Planes</a:t>
            </a:r>
            <a:endParaRPr lang="en-US" b="1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Textura</a:t>
            </a:r>
            <a:r>
              <a:rPr lang="en-US" dirty="0" smtClean="0">
                <a:latin typeface="Calibri"/>
                <a:cs typeface="Calibri"/>
              </a:rPr>
              <a:t> e </a:t>
            </a:r>
            <a:r>
              <a:rPr lang="en-US" dirty="0" err="1" smtClean="0">
                <a:latin typeface="Calibri"/>
                <a:cs typeface="Calibri"/>
              </a:rPr>
              <a:t>movimento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s</a:t>
            </a:r>
            <a:r>
              <a:rPr lang="en-US" dirty="0" err="1" smtClean="0">
                <a:latin typeface="Calibri"/>
                <a:cs typeface="Calibri"/>
              </a:rPr>
              <a:t>ão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dua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característica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importante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ara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detectar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ataques</a:t>
            </a:r>
            <a:r>
              <a:rPr lang="en-US" dirty="0" smtClean="0">
                <a:latin typeface="Calibri"/>
                <a:cs typeface="Calibri"/>
              </a:rPr>
              <a:t> de spoofing</a:t>
            </a:r>
            <a:endParaRPr lang="en-US" dirty="0" smtClean="0">
              <a:latin typeface="Calibri"/>
              <a:cs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273168" y="2585843"/>
            <a:ext cx="3897911" cy="2162585"/>
            <a:chOff x="1844003" y="3196756"/>
            <a:chExt cx="5105168" cy="2832373"/>
          </a:xfrm>
        </p:grpSpPr>
        <p:pic>
          <p:nvPicPr>
            <p:cNvPr id="6" name="Picture 5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4003" y="3244381"/>
              <a:ext cx="5051425" cy="278474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008781" y="3196756"/>
              <a:ext cx="2710852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</a:t>
              </a:r>
              <a:r>
                <a:rPr lang="en-US" sz="1400" dirty="0" err="1" smtClean="0">
                  <a:latin typeface="Calibri"/>
                  <a:cs typeface="Calibri"/>
                </a:rPr>
                <a:t>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intersectando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>
                  <a:latin typeface="Calibri"/>
                  <a:cs typeface="Calibri"/>
                </a:rPr>
                <a:t>u</a:t>
              </a:r>
              <a:r>
                <a:rPr lang="en-US" sz="1400" dirty="0" smtClean="0">
                  <a:latin typeface="Calibri"/>
                  <a:cs typeface="Calibri"/>
                </a:rPr>
                <a:t>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29030" y="3567545"/>
              <a:ext cx="2420141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top</a:t>
            </a:r>
            <a:r>
              <a:rPr lang="nl-NL" sz="1200" dirty="0"/>
              <a:t>/1.0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85238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ra-tes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Avalia</a:t>
            </a:r>
            <a:r>
              <a:rPr lang="en-US" sz="3200" dirty="0" smtClean="0">
                <a:latin typeface="Calibri"/>
                <a:cs typeface="Calibri"/>
              </a:rPr>
              <a:t> a performance de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66" name="Can 65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Can 66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69" name="Picture 6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0" name="Picture 6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1" name="Picture 70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2" name="Group 71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73" name="Picture 7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4" name="Picture 7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5" name="Picture 74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6" name="Group 75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77" name="Picture 7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8" name="Picture 7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9" name="Picture 78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80" name="Group 79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81" name="Picture 8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2" name="Picture 8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3" name="Picture 82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84" name="TextBox 83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85" name="Right Arrow 84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7" name="Right Arrow 8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9" name="Right Arrow 88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Arrow 89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6837989" y="39179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  <a:endParaRPr lang="en-US" sz="2200" dirty="0" smtClean="0">
              <a:latin typeface="Calibri"/>
              <a:cs typeface="Calibri"/>
            </a:endParaRP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4" name="Right Arrow 93"/>
          <p:cNvSpPr/>
          <p:nvPr/>
        </p:nvSpPr>
        <p:spPr>
          <a:xfrm>
            <a:off x="5752575" y="2124303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>
            <a:off x="5781111" y="4042465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3645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ight Arrow 57"/>
          <p:cNvSpPr/>
          <p:nvPr/>
        </p:nvSpPr>
        <p:spPr>
          <a:xfrm rot="2842235">
            <a:off x="5390528" y="2850332"/>
            <a:ext cx="2279285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8594753">
            <a:off x="5383325" y="3347115"/>
            <a:ext cx="2148718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er-</a:t>
            </a:r>
            <a:r>
              <a:rPr lang="en-US" dirty="0" smtClean="0"/>
              <a:t>tes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Procur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vali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ss</a:t>
            </a:r>
            <a:r>
              <a:rPr lang="en-US" sz="3200" dirty="0" err="1" smtClean="0">
                <a:latin typeface="Calibri"/>
                <a:cs typeface="Calibri"/>
              </a:rPr>
              <a:t>ívei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viése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que</a:t>
            </a:r>
            <a:r>
              <a:rPr lang="en-US" sz="3200" dirty="0" smtClean="0">
                <a:latin typeface="Calibri"/>
                <a:cs typeface="Calibri"/>
              </a:rPr>
              <a:t> as bases de dados </a:t>
            </a:r>
            <a:r>
              <a:rPr lang="en-US" sz="3200" dirty="0" err="1" smtClean="0">
                <a:latin typeface="Calibri"/>
                <a:cs typeface="Calibri"/>
              </a:rPr>
              <a:t>pod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i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866525" y="3999659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0379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71867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</a:t>
            </a:r>
            <a:r>
              <a:rPr lang="en-US" sz="2400" dirty="0" err="1" smtClean="0">
                <a:latin typeface="Calibri"/>
                <a:cs typeface="Calibri"/>
              </a:rPr>
              <a:t>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tados</a:t>
            </a:r>
            <a:r>
              <a:rPr lang="en-US" dirty="0" smtClean="0"/>
              <a:t> </a:t>
            </a:r>
            <a:r>
              <a:rPr lang="en-US" dirty="0" err="1" smtClean="0"/>
              <a:t>protocolo</a:t>
            </a:r>
            <a:r>
              <a:rPr lang="en-US" dirty="0" smtClean="0"/>
              <a:t> Intra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5368185"/>
              </p:ext>
            </p:extLst>
          </p:nvPr>
        </p:nvGraphicFramePr>
        <p:xfrm>
          <a:off x="602034" y="1897334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2789257"/>
                <a:gridCol w="1198203"/>
                <a:gridCol w="1217844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As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no </a:t>
            </a:r>
            <a:r>
              <a:rPr lang="en-US" sz="3200" dirty="0" err="1" smtClean="0">
                <a:latin typeface="Calibri"/>
                <a:cs typeface="Calibri"/>
              </a:rPr>
              <a:t>geral</a:t>
            </a:r>
            <a:r>
              <a:rPr lang="en-US" sz="3200" dirty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presentam</a:t>
            </a:r>
            <a:r>
              <a:rPr lang="en-US" sz="3200" dirty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oa </a:t>
            </a:r>
            <a:r>
              <a:rPr lang="en-US" sz="3200" dirty="0" err="1" smtClean="0">
                <a:latin typeface="Calibri"/>
                <a:cs typeface="Calibri"/>
              </a:rPr>
              <a:t>capacidade</a:t>
            </a:r>
            <a:r>
              <a:rPr lang="en-US" sz="3200" dirty="0" smtClean="0">
                <a:latin typeface="Calibri"/>
                <a:cs typeface="Calibri"/>
              </a:rPr>
              <a:t> de </a:t>
            </a:r>
            <a:r>
              <a:rPr lang="en-US" sz="3200" dirty="0" err="1" smtClean="0">
                <a:latin typeface="Calibri"/>
                <a:cs typeface="Calibri"/>
              </a:rPr>
              <a:t>generaliza</a:t>
            </a:r>
            <a:r>
              <a:rPr lang="en-US" sz="3200" dirty="0" err="1" smtClean="0">
                <a:latin typeface="Calibri"/>
                <a:cs typeface="Calibri"/>
              </a:rPr>
              <a:t>ção</a:t>
            </a:r>
            <a:r>
              <a:rPr lang="en-US" sz="3200" dirty="0" smtClean="0">
                <a:latin typeface="Calibri"/>
                <a:cs typeface="Calibri"/>
              </a:rPr>
              <a:t> e </a:t>
            </a:r>
            <a:r>
              <a:rPr lang="en-US" sz="3200" dirty="0" err="1" smtClean="0">
                <a:latin typeface="Calibri"/>
                <a:cs typeface="Calibri"/>
              </a:rPr>
              <a:t>taxas</a:t>
            </a:r>
            <a:r>
              <a:rPr lang="en-US" sz="3200" dirty="0" smtClean="0">
                <a:latin typeface="Calibri"/>
                <a:cs typeface="Calibri"/>
              </a:rPr>
              <a:t> de </a:t>
            </a:r>
            <a:r>
              <a:rPr lang="en-US" sz="3200" dirty="0" err="1" smtClean="0">
                <a:latin typeface="Calibri"/>
                <a:cs typeface="Calibri"/>
              </a:rPr>
              <a:t>acerto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1867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sutados</a:t>
            </a:r>
            <a:r>
              <a:rPr lang="en-US" dirty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4330554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9424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sutados</a:t>
            </a:r>
            <a:r>
              <a:rPr lang="en-US" dirty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0900409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26208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sutados</a:t>
            </a:r>
            <a:r>
              <a:rPr lang="en-US" dirty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062572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9374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sutados</a:t>
            </a:r>
            <a:r>
              <a:rPr lang="en-US" dirty="0"/>
              <a:t> </a:t>
            </a:r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dirty="0" smtClean="0"/>
              <a:t>Inter-</a:t>
            </a:r>
            <a:r>
              <a:rPr lang="en-US" dirty="0"/>
              <a:t>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3500" dirty="0" smtClean="0"/>
              <a:t>As bases de dados </a:t>
            </a:r>
            <a:r>
              <a:rPr lang="en-US" sz="3500" dirty="0" err="1" smtClean="0"/>
              <a:t>introduzem</a:t>
            </a:r>
            <a:r>
              <a:rPr lang="en-US" sz="3500" dirty="0" smtClean="0"/>
              <a:t> um forte </a:t>
            </a:r>
            <a:r>
              <a:rPr lang="en-US" sz="3500" dirty="0" err="1" smtClean="0"/>
              <a:t>vi</a:t>
            </a:r>
            <a:r>
              <a:rPr lang="en-US" sz="3500" dirty="0" err="1" smtClean="0"/>
              <a:t>és</a:t>
            </a:r>
            <a:r>
              <a:rPr lang="en-US" sz="3500" dirty="0" smtClean="0"/>
              <a:t> </a:t>
            </a:r>
            <a:r>
              <a:rPr lang="en-US" sz="3500" dirty="0" err="1" smtClean="0"/>
              <a:t>às</a:t>
            </a:r>
            <a:r>
              <a:rPr lang="en-US" sz="3500" dirty="0" smtClean="0"/>
              <a:t> </a:t>
            </a:r>
            <a:r>
              <a:rPr lang="en-US" sz="3500" dirty="0" err="1" smtClean="0"/>
              <a:t>contramedidas</a:t>
            </a:r>
            <a:endParaRPr lang="en-US" sz="3500" dirty="0">
              <a:latin typeface="Calibri"/>
              <a:cs typeface="Calibri"/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5456075"/>
              </p:ext>
            </p:extLst>
          </p:nvPr>
        </p:nvGraphicFramePr>
        <p:xfrm>
          <a:off x="471631" y="1924193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4386"/>
                <a:gridCol w="2047822"/>
                <a:gridCol w="2047822"/>
                <a:gridCol w="879699"/>
                <a:gridCol w="894119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</a:p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alibra</a:t>
                      </a:r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00" y="6552952"/>
            <a:ext cx="8099577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crossdatabase</a:t>
            </a:r>
            <a:r>
              <a:rPr lang="en-US" sz="1200" dirty="0"/>
              <a:t>/1.0.1</a:t>
            </a:r>
          </a:p>
        </p:txBody>
      </p:sp>
    </p:spTree>
    <p:extLst>
      <p:ext uri="{BB962C8B-B14F-4D97-AF65-F5344CB8AC3E}">
        <p14:creationId xmlns:p14="http://schemas.microsoft.com/office/powerpoint/2010/main" val="2967650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032" y="2352138"/>
            <a:ext cx="3499073" cy="2330548"/>
            <a:chOff x="94309" y="2885074"/>
            <a:chExt cx="2163977" cy="1610021"/>
          </a:xfrm>
        </p:grpSpPr>
        <p:sp>
          <p:nvSpPr>
            <p:cNvPr id="24" name="Rounded Rectangle 23"/>
            <p:cNvSpPr/>
            <p:nvPr/>
          </p:nvSpPr>
          <p:spPr>
            <a:xfrm>
              <a:off x="1343886" y="3929375"/>
              <a:ext cx="914400" cy="508000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libri"/>
                  <a:cs typeface="Calibri"/>
                </a:rPr>
                <a:t>Sensor</a:t>
              </a:r>
              <a:endParaRPr lang="en-US" dirty="0">
                <a:latin typeface="Calibri"/>
                <a:cs typeface="Calibri"/>
              </a:endParaRPr>
            </a:p>
          </p:txBody>
        </p:sp>
        <p:cxnSp>
          <p:nvCxnSpPr>
            <p:cNvPr id="33" name="Straight Arrow Connector 32"/>
            <p:cNvCxnSpPr>
              <a:endCxn id="24" idx="0"/>
            </p:cNvCxnSpPr>
            <p:nvPr/>
          </p:nvCxnSpPr>
          <p:spPr>
            <a:xfrm>
              <a:off x="1343886" y="3245117"/>
              <a:ext cx="457200" cy="684258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53515" y="2885074"/>
              <a:ext cx="623125" cy="2551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/>
                  <a:cs typeface="Calibri"/>
                </a:rPr>
                <a:t>S</a:t>
              </a:r>
              <a:r>
                <a:rPr lang="en-US" dirty="0" smtClean="0">
                  <a:latin typeface="Calibri"/>
                  <a:cs typeface="Calibri"/>
                </a:rPr>
                <a:t>poofing</a:t>
              </a:r>
              <a:endParaRPr lang="en-US" dirty="0">
                <a:latin typeface="Calibri"/>
                <a:cs typeface="Calibri"/>
              </a:endParaRPr>
            </a:p>
          </p:txBody>
        </p:sp>
        <p:pic>
          <p:nvPicPr>
            <p:cNvPr id="44" name="Picture 43" descr="user_female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9" y="3719379"/>
              <a:ext cx="725782" cy="775716"/>
            </a:xfrm>
            <a:prstGeom prst="rect">
              <a:avLst/>
            </a:prstGeom>
          </p:spPr>
        </p:pic>
        <p:sp>
          <p:nvSpPr>
            <p:cNvPr id="45" name="Right Arrow 44"/>
            <p:cNvSpPr/>
            <p:nvPr/>
          </p:nvSpPr>
          <p:spPr>
            <a:xfrm>
              <a:off x="826572" y="3992392"/>
              <a:ext cx="459590" cy="462492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Decis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032" y="5336782"/>
            <a:ext cx="52579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latin typeface="Calibri"/>
                <a:cs typeface="Calibri"/>
              </a:rPr>
              <a:t>Ataque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direto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ao</a:t>
            </a:r>
            <a:r>
              <a:rPr lang="en-US" sz="2600" dirty="0" smtClean="0">
                <a:latin typeface="Calibri"/>
                <a:cs typeface="Calibri"/>
              </a:rPr>
              <a:t> sensor de </a:t>
            </a:r>
            <a:r>
              <a:rPr lang="en-US" sz="2600" dirty="0" err="1" smtClean="0">
                <a:latin typeface="Calibri"/>
                <a:cs typeface="Calibri"/>
              </a:rPr>
              <a:t>biometria</a:t>
            </a:r>
            <a:endParaRPr lang="en-US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pic>
        <p:nvPicPr>
          <p:cNvPr id="4" name="Picture 3" descr="CASIA_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0427">
            <a:off x="266728" y="1740930"/>
            <a:ext cx="1811220" cy="2223428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CASIA_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606">
            <a:off x="1550348" y="1765723"/>
            <a:ext cx="2563195" cy="28981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CASIA_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25923">
            <a:off x="163704" y="3086047"/>
            <a:ext cx="2406521" cy="285353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CASIA_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124">
            <a:off x="1682099" y="3993283"/>
            <a:ext cx="1917600" cy="2491505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REPLAY_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6053">
            <a:off x="4910900" y="1492571"/>
            <a:ext cx="2377616" cy="211132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Picture 15" descr="Screen Shot 2013-08-31 at 6.40.50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50829">
            <a:off x="4272509" y="3669636"/>
            <a:ext cx="2957343" cy="259457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7" name="Picture 16" descr="Screen Shot 2013-08-31 at 6.40.21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1858">
            <a:off x="6509322" y="2058255"/>
            <a:ext cx="2394265" cy="255908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Picture 17" descr="Screen Shot 2013-08-31 at 6.40.04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69693">
            <a:off x="5793861" y="3813519"/>
            <a:ext cx="2939047" cy="2786368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22372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</a:t>
            </a:r>
            <a:r>
              <a:rPr lang="en-US" dirty="0" err="1" smtClean="0"/>
              <a:t>és</a:t>
            </a:r>
            <a:r>
              <a:rPr lang="en-US" dirty="0" smtClean="0"/>
              <a:t> de </a:t>
            </a:r>
            <a:r>
              <a:rPr lang="en-US" dirty="0" err="1" smtClean="0"/>
              <a:t>captura</a:t>
            </a:r>
            <a:endParaRPr lang="en-US" dirty="0"/>
          </a:p>
        </p:txBody>
      </p:sp>
      <p:pic>
        <p:nvPicPr>
          <p:cNvPr id="4" name="Picture 3" descr="14_re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97" y="1877738"/>
            <a:ext cx="27433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14_attack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1877738"/>
            <a:ext cx="27670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14_attack_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1877738"/>
            <a:ext cx="2731450" cy="207350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Screen Shot 2013-07-17 at 6.47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4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Screen Shot 2013-07-17 at 6.46.2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4013343"/>
            <a:ext cx="2767001" cy="20382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Screen Shot 2013-07-17 at 6.46.0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Rectangle 11"/>
          <p:cNvSpPr/>
          <p:nvPr/>
        </p:nvSpPr>
        <p:spPr>
          <a:xfrm>
            <a:off x="1262687" y="2622299"/>
            <a:ext cx="1097987" cy="1143330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53608" y="4335598"/>
            <a:ext cx="1097987" cy="1290493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90917" y="1952450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690917" y="4134544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20368" y="2047983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607529" y="4134242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82797"/>
              </p:ext>
            </p:extLst>
          </p:nvPr>
        </p:nvGraphicFramePr>
        <p:xfrm>
          <a:off x="1560792" y="2622299"/>
          <a:ext cx="5548960" cy="196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3405"/>
                <a:gridCol w="1277309"/>
                <a:gridCol w="1298246"/>
              </a:tblGrid>
              <a:tr h="49063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90630"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9.6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1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0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7260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bin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multiplas</a:t>
            </a:r>
            <a:r>
              <a:rPr lang="en-US" dirty="0" smtClean="0"/>
              <a:t>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/>
              <a:t>Treinar</a:t>
            </a:r>
            <a:r>
              <a:rPr lang="en-US" sz="3200" dirty="0" smtClean="0"/>
              <a:t> as </a:t>
            </a:r>
            <a:r>
              <a:rPr lang="en-US" sz="3200" dirty="0" err="1" smtClean="0"/>
              <a:t>contramedidas</a:t>
            </a:r>
            <a:r>
              <a:rPr lang="en-US" sz="3200" dirty="0" smtClean="0"/>
              <a:t> com as </a:t>
            </a:r>
            <a:r>
              <a:rPr lang="en-US" sz="3200" dirty="0" err="1" smtClean="0"/>
              <a:t>duas</a:t>
            </a:r>
            <a:r>
              <a:rPr lang="en-US" sz="3200" dirty="0" smtClean="0"/>
              <a:t> bases de dados </a:t>
            </a:r>
            <a:r>
              <a:rPr lang="en-US" sz="3200" dirty="0" err="1" smtClean="0"/>
              <a:t>para</a:t>
            </a:r>
            <a:r>
              <a:rPr lang="en-US" sz="3200" dirty="0" smtClean="0"/>
              <a:t> </a:t>
            </a:r>
            <a:r>
              <a:rPr lang="en-US" sz="3200" dirty="0" err="1" smtClean="0"/>
              <a:t>ter</a:t>
            </a:r>
            <a:r>
              <a:rPr lang="en-US" sz="3200" dirty="0" smtClean="0"/>
              <a:t> um </a:t>
            </a:r>
            <a:r>
              <a:rPr lang="en-US" sz="3200" dirty="0" err="1" smtClean="0"/>
              <a:t>modelo</a:t>
            </a:r>
            <a:r>
              <a:rPr lang="en-US" sz="3200" dirty="0" smtClean="0"/>
              <a:t> </a:t>
            </a:r>
            <a:r>
              <a:rPr lang="en-US" sz="3200" dirty="0" err="1" smtClean="0"/>
              <a:t>melhor</a:t>
            </a:r>
            <a:r>
              <a:rPr lang="en-US" sz="3200" dirty="0" smtClean="0"/>
              <a:t> </a:t>
            </a:r>
            <a:r>
              <a:rPr lang="en-US" sz="3200" dirty="0" err="1" smtClean="0"/>
              <a:t>treinado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65256" y="2926682"/>
            <a:ext cx="15852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6" name="Can 35"/>
          <p:cNvSpPr/>
          <p:nvPr/>
        </p:nvSpPr>
        <p:spPr>
          <a:xfrm>
            <a:off x="509950" y="1702633"/>
            <a:ext cx="5129654" cy="3230380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01516" y="2601475"/>
            <a:ext cx="1102407" cy="890565"/>
            <a:chOff x="982320" y="3162987"/>
            <a:chExt cx="1210501" cy="977887"/>
          </a:xfrm>
        </p:grpSpPr>
        <p:pic>
          <p:nvPicPr>
            <p:cNvPr id="38" name="Picture 37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9" name="Picture 3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0" name="Picture 3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1" name="Group 40"/>
          <p:cNvGrpSpPr/>
          <p:nvPr/>
        </p:nvGrpSpPr>
        <p:grpSpPr>
          <a:xfrm>
            <a:off x="894474" y="3705272"/>
            <a:ext cx="1009449" cy="961680"/>
            <a:chOff x="884958" y="4530286"/>
            <a:chExt cx="1108428" cy="1055975"/>
          </a:xfrm>
        </p:grpSpPr>
        <p:pic>
          <p:nvPicPr>
            <p:cNvPr id="42" name="Picture 41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3" name="Picture 4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4" name="Picture 4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5" name="Group 44"/>
          <p:cNvGrpSpPr/>
          <p:nvPr/>
        </p:nvGrpSpPr>
        <p:grpSpPr>
          <a:xfrm>
            <a:off x="2432803" y="3826305"/>
            <a:ext cx="741942" cy="735500"/>
            <a:chOff x="1233412" y="1340732"/>
            <a:chExt cx="3674414" cy="3703066"/>
          </a:xfrm>
        </p:grpSpPr>
        <p:pic>
          <p:nvPicPr>
            <p:cNvPr id="46" name="Picture 45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8" name="Picture 4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9" name="Group 48"/>
          <p:cNvGrpSpPr/>
          <p:nvPr/>
        </p:nvGrpSpPr>
        <p:grpSpPr>
          <a:xfrm>
            <a:off x="2427648" y="2862117"/>
            <a:ext cx="641456" cy="693589"/>
            <a:chOff x="3442963" y="3416403"/>
            <a:chExt cx="704353" cy="761598"/>
          </a:xfrm>
        </p:grpSpPr>
        <p:pic>
          <p:nvPicPr>
            <p:cNvPr id="50" name="Picture 49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1" name="Picture 5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2" name="Picture 5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53" name="TextBox 52"/>
          <p:cNvSpPr txBox="1"/>
          <p:nvPr/>
        </p:nvSpPr>
        <p:spPr>
          <a:xfrm>
            <a:off x="1876247" y="1693560"/>
            <a:ext cx="2586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 + CASIA FASD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4" name="Right Arrow 53"/>
          <p:cNvSpPr/>
          <p:nvPr/>
        </p:nvSpPr>
        <p:spPr>
          <a:xfrm>
            <a:off x="2011367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/>
          <p:cNvSpPr/>
          <p:nvPr/>
        </p:nvSpPr>
        <p:spPr>
          <a:xfrm>
            <a:off x="3224334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>
            <a:off x="2011367" y="386446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ight Arrow 57"/>
          <p:cNvSpPr/>
          <p:nvPr/>
        </p:nvSpPr>
        <p:spPr>
          <a:xfrm>
            <a:off x="3283575" y="38719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688820" y="2718296"/>
            <a:ext cx="1581082" cy="193469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5751850" y="3196740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1501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/>
              <a:t>multiplas</a:t>
            </a:r>
            <a:r>
              <a:rPr lang="en-US" dirty="0"/>
              <a:t>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Existe</a:t>
            </a:r>
            <a:r>
              <a:rPr lang="en-US" sz="3200" dirty="0" smtClean="0">
                <a:latin typeface="Calibri"/>
                <a:cs typeface="Calibri"/>
              </a:rPr>
              <a:t> um </a:t>
            </a:r>
            <a:r>
              <a:rPr lang="en-US" sz="3200" dirty="0" err="1" smtClean="0">
                <a:latin typeface="Calibri"/>
                <a:cs typeface="Calibri"/>
              </a:rPr>
              <a:t>vi</a:t>
            </a:r>
            <a:r>
              <a:rPr lang="en-US" sz="3200" dirty="0" err="1" smtClean="0">
                <a:latin typeface="Calibri"/>
                <a:cs typeface="Calibri"/>
              </a:rPr>
              <a:t>és</a:t>
            </a:r>
            <a:r>
              <a:rPr lang="en-US" sz="3200" dirty="0" smtClean="0">
                <a:latin typeface="Calibri"/>
                <a:cs typeface="Calibri"/>
              </a:rPr>
              <a:t> forte </a:t>
            </a:r>
            <a:r>
              <a:rPr lang="en-US" sz="3200" dirty="0" err="1" smtClean="0">
                <a:latin typeface="Calibri"/>
                <a:cs typeface="Calibri"/>
              </a:rPr>
              <a:t>para</a:t>
            </a:r>
            <a:r>
              <a:rPr lang="en-US" sz="3200" dirty="0" smtClean="0">
                <a:latin typeface="Calibri"/>
                <a:cs typeface="Calibri"/>
              </a:rPr>
              <a:t> a base de dados Replay Attack</a:t>
            </a:r>
            <a:endParaRPr lang="en-US" sz="3200" dirty="0">
              <a:latin typeface="Calibri"/>
              <a:cs typeface="Calibri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533446"/>
              </p:ext>
            </p:extLst>
          </p:nvPr>
        </p:nvGraphicFramePr>
        <p:xfrm>
          <a:off x="8334738" y="3407145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4284910"/>
              </p:ext>
            </p:extLst>
          </p:nvPr>
        </p:nvGraphicFramePr>
        <p:xfrm>
          <a:off x="630890" y="1533165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1987970"/>
                <a:gridCol w="1632857"/>
                <a:gridCol w="1584477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2.1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3.2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0.4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9.0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5.9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4.2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2.0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684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us</a:t>
            </a:r>
            <a:r>
              <a:rPr lang="en-US" dirty="0" err="1" smtClean="0"/>
              <a:t>ão</a:t>
            </a:r>
            <a:r>
              <a:rPr lang="en-US" dirty="0" smtClean="0"/>
              <a:t> no </a:t>
            </a:r>
            <a:r>
              <a:rPr lang="en-US" dirty="0" err="1" smtClean="0"/>
              <a:t>nível</a:t>
            </a:r>
            <a:r>
              <a:rPr lang="en-US" dirty="0" smtClean="0"/>
              <a:t> da </a:t>
            </a:r>
            <a:r>
              <a:rPr lang="en-US" dirty="0" err="1" smtClean="0"/>
              <a:t>pontuação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Trein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soladamente</a:t>
            </a:r>
            <a:r>
              <a:rPr lang="en-US" sz="3200" dirty="0" smtClean="0">
                <a:latin typeface="Calibri"/>
                <a:cs typeface="Calibri"/>
              </a:rPr>
              <a:t> com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 e </a:t>
            </a:r>
            <a:r>
              <a:rPr lang="en-US" sz="3200" dirty="0" err="1" smtClean="0">
                <a:latin typeface="Calibri"/>
                <a:cs typeface="Calibri"/>
              </a:rPr>
              <a:t>fundi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smtClean="0">
                <a:latin typeface="Calibri"/>
                <a:cs typeface="Calibri"/>
              </a:rPr>
              <a:t>as </a:t>
            </a:r>
            <a:r>
              <a:rPr lang="en-US" sz="3200" dirty="0" err="1" smtClean="0">
                <a:latin typeface="Calibri"/>
                <a:cs typeface="Calibri"/>
              </a:rPr>
              <a:t>pontua</a:t>
            </a:r>
            <a:r>
              <a:rPr lang="en-US" sz="3200" dirty="0" err="1" smtClean="0">
                <a:latin typeface="Calibri"/>
                <a:cs typeface="Calibri"/>
              </a:rPr>
              <a:t>çõe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355874" y="29643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  <a:endParaRPr lang="en-US" sz="2200" dirty="0" smtClean="0">
              <a:latin typeface="Calibri"/>
              <a:cs typeface="Calibri"/>
            </a:endParaRP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  <a:endParaRPr lang="en-US" sz="2200" dirty="0" smtClean="0">
              <a:latin typeface="Calibri"/>
              <a:cs typeface="Calibri"/>
            </a:endParaRP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0" name="Or 49"/>
          <p:cNvSpPr/>
          <p:nvPr/>
        </p:nvSpPr>
        <p:spPr>
          <a:xfrm>
            <a:off x="6267028" y="3114138"/>
            <a:ext cx="612648" cy="612648"/>
          </a:xfrm>
          <a:prstGeom prst="flowChartOr">
            <a:avLst/>
          </a:prstGeom>
          <a:solidFill>
            <a:srgbClr val="517DB5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Bent-Up Arrow 50"/>
          <p:cNvSpPr/>
          <p:nvPr/>
        </p:nvSpPr>
        <p:spPr>
          <a:xfrm flipV="1">
            <a:off x="5722005" y="2165076"/>
            <a:ext cx="1076807" cy="861820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Bent-Up Arrow 55"/>
          <p:cNvSpPr/>
          <p:nvPr/>
        </p:nvSpPr>
        <p:spPr>
          <a:xfrm>
            <a:off x="5788546" y="3809672"/>
            <a:ext cx="1013434" cy="843865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>
            <a:off x="6926231" y="3089906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788546" y="1660533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88546" y="4691791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136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3413410"/>
              </p:ext>
            </p:extLst>
          </p:nvPr>
        </p:nvGraphicFramePr>
        <p:xfrm>
          <a:off x="307153" y="1816429"/>
          <a:ext cx="7188592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6047"/>
                <a:gridCol w="1691249"/>
                <a:gridCol w="1033467"/>
                <a:gridCol w="1145529"/>
                <a:gridCol w="1332300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Q</a:t>
                      </a:r>
                      <a:r>
                        <a:rPr lang="en-US" sz="13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R,C</a:t>
                      </a:r>
                      <a:endParaRPr lang="en-US" sz="13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1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3.7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3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2.0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9.6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6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7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3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3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6.0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8.1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20" name="Line Callout 1 (Accent Bar) 19"/>
          <p:cNvSpPr/>
          <p:nvPr/>
        </p:nvSpPr>
        <p:spPr>
          <a:xfrm>
            <a:off x="7797946" y="1989482"/>
            <a:ext cx="770498" cy="881107"/>
          </a:xfrm>
          <a:prstGeom prst="accentCallout1">
            <a:avLst/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874758"/>
              </p:ext>
            </p:extLst>
          </p:nvPr>
        </p:nvGraphicFramePr>
        <p:xfrm>
          <a:off x="7843061" y="2021001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2" name="Line Callout 1 (Accent Bar) 21"/>
          <p:cNvSpPr/>
          <p:nvPr/>
        </p:nvSpPr>
        <p:spPr>
          <a:xfrm>
            <a:off x="7850813" y="4628966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5169"/>
              <a:gd name="adj4" fmla="val -40087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perspectiveHeroicExtremeLeftFacing"/>
              <a:lightRig rig="threePt" dir="t"/>
            </a:scene3d>
          </a:bodyPr>
          <a:lstStyle/>
          <a:p>
            <a:pPr algn="ctr"/>
            <a:endParaRPr lang="en-US" dirty="0"/>
          </a:p>
        </p:txBody>
      </p:sp>
      <p:sp>
        <p:nvSpPr>
          <p:cNvPr id="23" name="Line Callout 1 (Accent Bar) 22"/>
          <p:cNvSpPr/>
          <p:nvPr/>
        </p:nvSpPr>
        <p:spPr>
          <a:xfrm>
            <a:off x="7898144" y="3349308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49634"/>
              <a:gd name="adj4" fmla="val -45348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9971874"/>
              </p:ext>
            </p:extLst>
          </p:nvPr>
        </p:nvGraphicFramePr>
        <p:xfrm>
          <a:off x="7933687" y="3412140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857608" y="2396260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951011" y="3791577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4486310"/>
              </p:ext>
            </p:extLst>
          </p:nvPr>
        </p:nvGraphicFramePr>
        <p:xfrm>
          <a:off x="7885802" y="4689428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903126" y="5068865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Combina</a:t>
            </a:r>
            <a:r>
              <a:rPr lang="en-US" sz="3200" dirty="0" err="1" smtClean="0">
                <a:latin typeface="Calibri"/>
                <a:cs typeface="Calibri"/>
              </a:rPr>
              <a:t>ção</a:t>
            </a:r>
            <a:r>
              <a:rPr lang="en-US" sz="3200" dirty="0" smtClean="0">
                <a:latin typeface="Calibri"/>
                <a:cs typeface="Calibri"/>
              </a:rPr>
              <a:t> de boas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e </a:t>
            </a:r>
            <a:r>
              <a:rPr lang="en-US" sz="3200" dirty="0" err="1" smtClean="0">
                <a:latin typeface="Calibri"/>
                <a:cs typeface="Calibri"/>
              </a:rPr>
              <a:t>nã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rrelacionad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ganh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lassificação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4755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clusõ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US" dirty="0" smtClean="0"/>
              <a:t>a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aques</a:t>
            </a:r>
            <a:r>
              <a:rPr lang="en-US" dirty="0" smtClean="0"/>
              <a:t> de spoofing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m</a:t>
            </a:r>
            <a:r>
              <a:rPr lang="en-US" dirty="0" err="1" smtClean="0"/>
              <a:t>íd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édica é suspeita de fraudar ponto com dedo de silicone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sz="1300" dirty="0" smtClean="0"/>
              <a:t>(</a:t>
            </a:r>
            <a:r>
              <a:rPr lang="pt-BR" sz="1300" dirty="0">
                <a:hlinkClick r:id="rId2"/>
              </a:rPr>
              <a:t>http://oglobo.globo.com/pais/medica-suspeita-de-fraudar-ponto-com-dedo-de-silicone-7802221</a:t>
            </a:r>
            <a:r>
              <a:rPr lang="pt-BR" sz="1300" dirty="0" smtClean="0"/>
              <a:t>)</a:t>
            </a:r>
          </a:p>
          <a:p>
            <a:endParaRPr lang="pt-BR" dirty="0"/>
          </a:p>
          <a:p>
            <a:r>
              <a:rPr lang="en-US" dirty="0"/>
              <a:t>Ice Cream Sandwich facial recognition </a:t>
            </a:r>
            <a:r>
              <a:rPr lang="en-US" dirty="0" smtClean="0"/>
              <a:t>cracked </a:t>
            </a:r>
          </a:p>
          <a:p>
            <a:pPr marL="109728" indent="0">
              <a:buNone/>
            </a:pPr>
            <a:r>
              <a:rPr lang="en-US" sz="1200" dirty="0" smtClean="0"/>
              <a:t>(</a:t>
            </a:r>
            <a:r>
              <a:rPr lang="pl-PL" sz="1200" dirty="0">
                <a:hlinkClick r:id="rId3"/>
              </a:rPr>
              <a:t>http://www.itproportal.com/2011/11/14/ice-cream-sandwich-facial-recognition-cracked/</a:t>
            </a:r>
            <a:r>
              <a:rPr lang="en-US" sz="1200" dirty="0" smtClean="0"/>
              <a:t>)</a:t>
            </a:r>
          </a:p>
          <a:p>
            <a:pPr marL="109728" indent="0">
              <a:buNone/>
            </a:pPr>
            <a:endParaRPr lang="en-US" sz="1200" dirty="0" smtClean="0"/>
          </a:p>
          <a:p>
            <a:pPr marL="109728" indent="0">
              <a:buNone/>
            </a:pPr>
            <a:endParaRPr lang="en-US" sz="1200" dirty="0"/>
          </a:p>
          <a:p>
            <a:pPr marL="109728" indent="0">
              <a:buNone/>
            </a:pPr>
            <a:endParaRPr lang="en-US" sz="1200" dirty="0" smtClean="0"/>
          </a:p>
          <a:p>
            <a:r>
              <a:rPr lang="en-US" dirty="0"/>
              <a:t>Researchers Hack Faces In Biometric Facial Authentication System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200" dirty="0" smtClean="0"/>
              <a:t>(</a:t>
            </a:r>
            <a:r>
              <a:rPr lang="en-US" sz="1200" dirty="0">
                <a:hlinkClick r:id="rId4"/>
              </a:rPr>
              <a:t>http://www.darkreading.com/vulnerability/researchers-hack-faces-in-biometric-faci/213901113</a:t>
            </a:r>
            <a:r>
              <a:rPr lang="en-US" sz="1200" dirty="0" smtClean="0"/>
              <a:t>)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7555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smtClean="0"/>
              <a:t>Spoofing </a:t>
            </a:r>
            <a:r>
              <a:rPr lang="en-US" sz="5200" dirty="0" err="1" smtClean="0"/>
              <a:t>em</a:t>
            </a:r>
            <a:r>
              <a:rPr lang="en-US" sz="5200" dirty="0" smtClean="0"/>
              <a:t> </a:t>
            </a:r>
            <a:r>
              <a:rPr lang="en-US" sz="5200" dirty="0" err="1" smtClean="0"/>
              <a:t>autentica</a:t>
            </a:r>
            <a:r>
              <a:rPr lang="en-US" sz="5200" dirty="0" err="1" smtClean="0"/>
              <a:t>ção</a:t>
            </a:r>
            <a:r>
              <a:rPr lang="en-US" sz="5200" dirty="0" smtClean="0"/>
              <a:t> de fac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049869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pooofing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smtClean="0"/>
              <a:t>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spoof-attack-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175" y="3343286"/>
            <a:ext cx="3990165" cy="287118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5" name="Picture 4" descr="spoofing-hom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84" y="1965662"/>
            <a:ext cx="4395706" cy="2452417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 flipH="1">
            <a:off x="-20866" y="6611779"/>
            <a:ext cx="38686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Calibri"/>
                <a:cs typeface="Calibri"/>
              </a:rPr>
              <a:t>The Simpsons, FOX™</a:t>
            </a:r>
            <a:endParaRPr lang="en-US" sz="10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35575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</a:t>
            </a:r>
            <a:r>
              <a:rPr lang="en-US" dirty="0" err="1" smtClean="0"/>
              <a:t>á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grande</a:t>
            </a:r>
            <a:r>
              <a:rPr lang="en-US" dirty="0" smtClean="0"/>
              <a:t> </a:t>
            </a:r>
            <a:r>
              <a:rPr lang="en-US" dirty="0" err="1" smtClean="0"/>
              <a:t>quantidade</a:t>
            </a:r>
            <a:r>
              <a:rPr lang="en-US" dirty="0" smtClean="0"/>
              <a:t> de dados </a:t>
            </a:r>
            <a:r>
              <a:rPr lang="en-US" dirty="0" err="1" smtClean="0"/>
              <a:t>multimídia</a:t>
            </a:r>
            <a:r>
              <a:rPr lang="en-US" dirty="0" smtClean="0"/>
              <a:t> </a:t>
            </a:r>
            <a:r>
              <a:rPr lang="en-US" dirty="0" err="1" smtClean="0"/>
              <a:t>disponível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WEB</a:t>
            </a:r>
            <a:endParaRPr lang="en-US" dirty="0"/>
          </a:p>
        </p:txBody>
      </p:sp>
      <p:pic>
        <p:nvPicPr>
          <p:cNvPr id="5" name="Picture 4" descr="facebook-burn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88" y="1568128"/>
            <a:ext cx="7557025" cy="4791476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535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15385</TotalTime>
  <Words>2486</Words>
  <Application>Microsoft Macintosh PowerPoint</Application>
  <PresentationFormat>On-screen Show (4:3)</PresentationFormat>
  <Paragraphs>833</Paragraphs>
  <Slides>58</Slides>
  <Notes>26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NILC-template</vt:lpstr>
      <vt:lpstr>Equation</vt:lpstr>
      <vt:lpstr>A Comparative Study of Countermeasures to Detect Spoofing Attacks in Face Authentication Systems</vt:lpstr>
      <vt:lpstr>Roteiro</vt:lpstr>
      <vt:lpstr>Biometria</vt:lpstr>
      <vt:lpstr>Biometria</vt:lpstr>
      <vt:lpstr>Biometria</vt:lpstr>
      <vt:lpstr>Ataques de spoofing na mídia</vt:lpstr>
      <vt:lpstr>PowerPoint Presentation</vt:lpstr>
      <vt:lpstr>Spooofing em autenticação de faces</vt:lpstr>
      <vt:lpstr>Há uma grande quantidade de dados multimídia disponível na WEB</vt:lpstr>
      <vt:lpstr>Spoofing em autenticação de face</vt:lpstr>
      <vt:lpstr>Spoofing em autenticação de face</vt:lpstr>
      <vt:lpstr>Presença de vitalidade</vt:lpstr>
      <vt:lpstr>Características da cena</vt:lpstr>
      <vt:lpstr>Discrepância relativa à qualidade da imagem</vt:lpstr>
      <vt:lpstr>Bases de dados</vt:lpstr>
      <vt:lpstr>Bases de dados</vt:lpstr>
      <vt:lpstr>Bases de dados</vt:lpstr>
      <vt:lpstr>Bases de dados</vt:lpstr>
      <vt:lpstr>Contribuições</vt:lpstr>
      <vt:lpstr>PowerPoint Presentation</vt:lpstr>
      <vt:lpstr>Inspiração</vt:lpstr>
      <vt:lpstr>Inspiração</vt:lpstr>
      <vt:lpstr>Local Binary Patterns from Three Orthogonal Planes</vt:lpstr>
      <vt:lpstr>Hiperparâmetros</vt:lpstr>
      <vt:lpstr>Estratégia multiresolução</vt:lpstr>
      <vt:lpstr>Bases de dados avaliadas</vt:lpstr>
      <vt:lpstr>Medida de desempenho</vt:lpstr>
      <vt:lpstr>Importância de cada plano LBP-TOP</vt:lpstr>
      <vt:lpstr>Avaliação de diferentes classificadores</vt:lpstr>
      <vt:lpstr>Avaliação de diferentes operadores</vt:lpstr>
      <vt:lpstr>Multiresolução vs resolução simples</vt:lpstr>
      <vt:lpstr>Acesso em vídeos</vt:lpstr>
      <vt:lpstr>Resultados finais</vt:lpstr>
      <vt:lpstr>The 2nd Competition on Counter Measures to 2D Face Spoofing Attacks</vt:lpstr>
      <vt:lpstr>PowerPoint Presentation</vt:lpstr>
      <vt:lpstr>Objetivos</vt:lpstr>
      <vt:lpstr>Recursos</vt:lpstr>
      <vt:lpstr>Correlação de movimento</vt:lpstr>
      <vt:lpstr>Piscadela</vt:lpstr>
      <vt:lpstr>Textures with LBP</vt:lpstr>
      <vt:lpstr>Texturas dinâmicas com LBP-TOP</vt:lpstr>
      <vt:lpstr>Protocolo Intra-test</vt:lpstr>
      <vt:lpstr>Protocolo Inter-test</vt:lpstr>
      <vt:lpstr>Medidas de desempenho</vt:lpstr>
      <vt:lpstr>Resutados protocolo Intra-test</vt:lpstr>
      <vt:lpstr>Resutados protocolo Intra-test</vt:lpstr>
      <vt:lpstr>Resutados protocolo Intra-test</vt:lpstr>
      <vt:lpstr>Resutados protocolo Intra-test</vt:lpstr>
      <vt:lpstr>Resutados protocolo Inter-test</vt:lpstr>
      <vt:lpstr>Viés nos ataques</vt:lpstr>
      <vt:lpstr>Viés de captura</vt:lpstr>
      <vt:lpstr>Combinação de multiplas de dados</vt:lpstr>
      <vt:lpstr>Combinação de multiplas de dados</vt:lpstr>
      <vt:lpstr>Fusão no nível da pontuação</vt:lpstr>
      <vt:lpstr>Fusão no nível da pontuação</vt:lpstr>
      <vt:lpstr>Conclusõe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323</cp:revision>
  <dcterms:created xsi:type="dcterms:W3CDTF">2013-01-24T13:34:49Z</dcterms:created>
  <dcterms:modified xsi:type="dcterms:W3CDTF">2013-09-02T02:07:14Z</dcterms:modified>
</cp:coreProperties>
</file>